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6" r:id="rId3"/>
  </p:sldMasterIdLst>
  <p:notesMasterIdLst>
    <p:notesMasterId r:id="rId29"/>
  </p:notesMasterIdLst>
  <p:sldIdLst>
    <p:sldId id="915" r:id="rId4"/>
    <p:sldId id="801" r:id="rId5"/>
    <p:sldId id="802" r:id="rId6"/>
    <p:sldId id="803" r:id="rId7"/>
    <p:sldId id="804" r:id="rId8"/>
    <p:sldId id="807" r:id="rId9"/>
    <p:sldId id="808" r:id="rId10"/>
    <p:sldId id="809" r:id="rId11"/>
    <p:sldId id="810" r:id="rId12"/>
    <p:sldId id="811" r:id="rId13"/>
    <p:sldId id="812" r:id="rId14"/>
    <p:sldId id="813" r:id="rId15"/>
    <p:sldId id="814" r:id="rId16"/>
    <p:sldId id="815" r:id="rId17"/>
    <p:sldId id="816" r:id="rId18"/>
    <p:sldId id="817" r:id="rId19"/>
    <p:sldId id="818" r:id="rId20"/>
    <p:sldId id="819" r:id="rId21"/>
    <p:sldId id="820" r:id="rId22"/>
    <p:sldId id="821" r:id="rId23"/>
    <p:sldId id="822" r:id="rId24"/>
    <p:sldId id="823" r:id="rId25"/>
    <p:sldId id="824" r:id="rId26"/>
    <p:sldId id="825" r:id="rId27"/>
    <p:sldId id="916" r:id="rId2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08">
          <p15:clr>
            <a:srgbClr val="A4A3A4"/>
          </p15:clr>
        </p15:guide>
        <p15:guide id="2" pos="55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66"/>
    <a:srgbClr val="00FFFF"/>
    <a:srgbClr val="0000FF"/>
    <a:srgbClr val="FF6600"/>
    <a:srgbClr val="53B0C9"/>
    <a:srgbClr val="FFFF99"/>
    <a:srgbClr val="953735"/>
    <a:srgbClr val="00CC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72" autoAdjust="0"/>
    <p:restoredTop sz="83883" autoAdjust="0"/>
  </p:normalViewPr>
  <p:slideViewPr>
    <p:cSldViewPr>
      <p:cViewPr varScale="1">
        <p:scale>
          <a:sx n="109" d="100"/>
          <a:sy n="109" d="100"/>
        </p:scale>
        <p:origin x="374" y="82"/>
      </p:cViewPr>
      <p:guideLst>
        <p:guide orient="horz" pos="708"/>
        <p:guide pos="5520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883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495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4232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197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3746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19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3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2024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0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5742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2479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2163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882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7842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7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42211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0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7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327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56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924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553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26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088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35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421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18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37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437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0741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38462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4017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871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0687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0643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015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363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66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042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6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0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544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597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Related image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739" y="-77926"/>
            <a:ext cx="9244428" cy="5299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432AE-3146-44BA-82FF-3E8BBD4CA11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B7062C-BE7E-4C21-AB51-D4BE87E2C3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6"/>
          <a:stretch/>
        </p:blipFill>
        <p:spPr>
          <a:xfrm>
            <a:off x="4068386" y="201084"/>
            <a:ext cx="4608070" cy="493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55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33.wmf"/><Relationship Id="rId3" Type="http://schemas.openxmlformats.org/officeDocument/2006/relationships/image" Target="../media/image9.wmf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9.wmf"/><Relationship Id="rId25" Type="http://schemas.openxmlformats.org/officeDocument/2006/relationships/oleObject" Target="../embeddings/oleObject36.bin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6.wmf"/><Relationship Id="rId24" Type="http://schemas.openxmlformats.org/officeDocument/2006/relationships/image" Target="../media/image32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33.png"/><Relationship Id="rId18" Type="http://schemas.openxmlformats.org/officeDocument/2006/relationships/image" Target="../media/image138.png"/><Relationship Id="rId26" Type="http://schemas.openxmlformats.org/officeDocument/2006/relationships/image" Target="../media/image146.png"/><Relationship Id="rId3" Type="http://schemas.openxmlformats.org/officeDocument/2006/relationships/image" Target="../media/image123.png"/><Relationship Id="rId21" Type="http://schemas.openxmlformats.org/officeDocument/2006/relationships/image" Target="../media/image141.png"/><Relationship Id="rId7" Type="http://schemas.openxmlformats.org/officeDocument/2006/relationships/image" Target="../media/image127.png"/><Relationship Id="rId12" Type="http://schemas.openxmlformats.org/officeDocument/2006/relationships/image" Target="../media/image132.png"/><Relationship Id="rId17" Type="http://schemas.openxmlformats.org/officeDocument/2006/relationships/image" Target="../media/image137.png"/><Relationship Id="rId25" Type="http://schemas.openxmlformats.org/officeDocument/2006/relationships/image" Target="../media/image145.png"/><Relationship Id="rId2" Type="http://schemas.openxmlformats.org/officeDocument/2006/relationships/image" Target="../media/image122.png"/><Relationship Id="rId16" Type="http://schemas.openxmlformats.org/officeDocument/2006/relationships/image" Target="../media/image136.png"/><Relationship Id="rId20" Type="http://schemas.openxmlformats.org/officeDocument/2006/relationships/image" Target="../media/image140.png"/><Relationship Id="rId29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11" Type="http://schemas.openxmlformats.org/officeDocument/2006/relationships/image" Target="../media/image131.png"/><Relationship Id="rId24" Type="http://schemas.openxmlformats.org/officeDocument/2006/relationships/image" Target="../media/image144.png"/><Relationship Id="rId5" Type="http://schemas.openxmlformats.org/officeDocument/2006/relationships/image" Target="../media/image125.png"/><Relationship Id="rId15" Type="http://schemas.openxmlformats.org/officeDocument/2006/relationships/image" Target="../media/image135.png"/><Relationship Id="rId23" Type="http://schemas.openxmlformats.org/officeDocument/2006/relationships/image" Target="../media/image143.png"/><Relationship Id="rId28" Type="http://schemas.openxmlformats.org/officeDocument/2006/relationships/image" Target="../media/image148.png"/><Relationship Id="rId10" Type="http://schemas.openxmlformats.org/officeDocument/2006/relationships/image" Target="../media/image130.png"/><Relationship Id="rId19" Type="http://schemas.openxmlformats.org/officeDocument/2006/relationships/image" Target="../media/image139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Relationship Id="rId14" Type="http://schemas.openxmlformats.org/officeDocument/2006/relationships/image" Target="../media/image134.png"/><Relationship Id="rId22" Type="http://schemas.openxmlformats.org/officeDocument/2006/relationships/image" Target="../media/image142.png"/><Relationship Id="rId27" Type="http://schemas.openxmlformats.org/officeDocument/2006/relationships/image" Target="../media/image14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13" Type="http://schemas.openxmlformats.org/officeDocument/2006/relationships/image" Target="../media/image235.png"/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12" Type="http://schemas.openxmlformats.org/officeDocument/2006/relationships/image" Target="../media/image2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11" Type="http://schemas.openxmlformats.org/officeDocument/2006/relationships/image" Target="../media/image233.png"/><Relationship Id="rId5" Type="http://schemas.openxmlformats.org/officeDocument/2006/relationships/image" Target="../media/image227.png"/><Relationship Id="rId10" Type="http://schemas.openxmlformats.org/officeDocument/2006/relationships/image" Target="../media/image232.png"/><Relationship Id="rId4" Type="http://schemas.openxmlformats.org/officeDocument/2006/relationships/image" Target="../media/image226.png"/><Relationship Id="rId9" Type="http://schemas.openxmlformats.org/officeDocument/2006/relationships/image" Target="../media/image2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6.png"/><Relationship Id="rId4" Type="http://schemas.openxmlformats.org/officeDocument/2006/relationships/image" Target="../media/image25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png"/><Relationship Id="rId3" Type="http://schemas.openxmlformats.org/officeDocument/2006/relationships/image" Target="../media/image254.png"/><Relationship Id="rId7" Type="http://schemas.openxmlformats.org/officeDocument/2006/relationships/image" Target="../media/image25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7.png"/><Relationship Id="rId5" Type="http://schemas.openxmlformats.org/officeDocument/2006/relationships/image" Target="../media/image256.png"/><Relationship Id="rId4" Type="http://schemas.openxmlformats.org/officeDocument/2006/relationships/image" Target="../media/image25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3.png"/><Relationship Id="rId18" Type="http://schemas.openxmlformats.org/officeDocument/2006/relationships/image" Target="../media/image208.png"/><Relationship Id="rId26" Type="http://schemas.openxmlformats.org/officeDocument/2006/relationships/image" Target="../media/image216.png"/><Relationship Id="rId3" Type="http://schemas.openxmlformats.org/officeDocument/2006/relationships/image" Target="../media/image193.png"/><Relationship Id="rId21" Type="http://schemas.openxmlformats.org/officeDocument/2006/relationships/image" Target="../media/image211.png"/><Relationship Id="rId7" Type="http://schemas.openxmlformats.org/officeDocument/2006/relationships/image" Target="../media/image197.png"/><Relationship Id="rId12" Type="http://schemas.openxmlformats.org/officeDocument/2006/relationships/image" Target="../media/image202.png"/><Relationship Id="rId17" Type="http://schemas.openxmlformats.org/officeDocument/2006/relationships/image" Target="../media/image207.png"/><Relationship Id="rId25" Type="http://schemas.openxmlformats.org/officeDocument/2006/relationships/image" Target="../media/image215.png"/><Relationship Id="rId33" Type="http://schemas.openxmlformats.org/officeDocument/2006/relationships/image" Target="../media/image245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06.png"/><Relationship Id="rId20" Type="http://schemas.openxmlformats.org/officeDocument/2006/relationships/image" Target="../media/image210.png"/><Relationship Id="rId29" Type="http://schemas.openxmlformats.org/officeDocument/2006/relationships/image" Target="../media/image2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6.png"/><Relationship Id="rId11" Type="http://schemas.openxmlformats.org/officeDocument/2006/relationships/image" Target="../media/image201.png"/><Relationship Id="rId24" Type="http://schemas.openxmlformats.org/officeDocument/2006/relationships/image" Target="../media/image214.png"/><Relationship Id="rId32" Type="http://schemas.openxmlformats.org/officeDocument/2006/relationships/image" Target="../media/image244.png"/><Relationship Id="rId5" Type="http://schemas.openxmlformats.org/officeDocument/2006/relationships/image" Target="../media/image195.png"/><Relationship Id="rId15" Type="http://schemas.openxmlformats.org/officeDocument/2006/relationships/image" Target="../media/image205.png"/><Relationship Id="rId23" Type="http://schemas.openxmlformats.org/officeDocument/2006/relationships/image" Target="../media/image213.png"/><Relationship Id="rId28" Type="http://schemas.openxmlformats.org/officeDocument/2006/relationships/image" Target="../media/image218.png"/><Relationship Id="rId10" Type="http://schemas.openxmlformats.org/officeDocument/2006/relationships/image" Target="../media/image200.png"/><Relationship Id="rId19" Type="http://schemas.openxmlformats.org/officeDocument/2006/relationships/image" Target="../media/image209.png"/><Relationship Id="rId31" Type="http://schemas.openxmlformats.org/officeDocument/2006/relationships/image" Target="../media/image221.png"/><Relationship Id="rId4" Type="http://schemas.openxmlformats.org/officeDocument/2006/relationships/image" Target="../media/image194.png"/><Relationship Id="rId9" Type="http://schemas.openxmlformats.org/officeDocument/2006/relationships/image" Target="../media/image199.png"/><Relationship Id="rId14" Type="http://schemas.openxmlformats.org/officeDocument/2006/relationships/image" Target="../media/image204.png"/><Relationship Id="rId22" Type="http://schemas.openxmlformats.org/officeDocument/2006/relationships/image" Target="../media/image212.png"/><Relationship Id="rId27" Type="http://schemas.openxmlformats.org/officeDocument/2006/relationships/image" Target="../media/image217.png"/><Relationship Id="rId30" Type="http://schemas.openxmlformats.org/officeDocument/2006/relationships/image" Target="../media/image220.png"/><Relationship Id="rId8" Type="http://schemas.openxmlformats.org/officeDocument/2006/relationships/image" Target="../media/image19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2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4.wmf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19.wmf"/><Relationship Id="rId10" Type="http://schemas.openxmlformats.org/officeDocument/2006/relationships/image" Target="../media/image12.wmf"/><Relationship Id="rId19" Type="http://schemas.openxmlformats.org/officeDocument/2006/relationships/image" Target="../media/image15.wmf"/><Relationship Id="rId31" Type="http://schemas.openxmlformats.org/officeDocument/2006/relationships/oleObject" Target="../embeddings/oleObject22.bin"/><Relationship Id="rId44" Type="http://schemas.openxmlformats.org/officeDocument/2006/relationships/image" Target="../media/image191.png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0.wmf"/><Relationship Id="rId8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360882" y="1971586"/>
            <a:ext cx="4422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200" b="1" dirty="0">
                <a:solidFill>
                  <a:prstClr val="black"/>
                </a:solidFill>
              </a:rPr>
              <a:t>Lecture_0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5933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24358676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Rectangle 132"/>
          <p:cNvSpPr/>
          <p:nvPr/>
        </p:nvSpPr>
        <p:spPr>
          <a:xfrm>
            <a:off x="6178788" y="4429263"/>
            <a:ext cx="1625529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>
            <a:off x="4229100" y="1352550"/>
            <a:ext cx="0" cy="34911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Flowchart: Alternate Process 46"/>
          <p:cNvSpPr/>
          <p:nvPr/>
        </p:nvSpPr>
        <p:spPr>
          <a:xfrm>
            <a:off x="2516779" y="3030781"/>
            <a:ext cx="191410" cy="21154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8" name="Flowchart: Alternate Process 47"/>
          <p:cNvSpPr/>
          <p:nvPr/>
        </p:nvSpPr>
        <p:spPr>
          <a:xfrm>
            <a:off x="3194327" y="3031888"/>
            <a:ext cx="349196" cy="21154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3" name="Flowchart: Alternate Process 32"/>
          <p:cNvSpPr/>
          <p:nvPr/>
        </p:nvSpPr>
        <p:spPr>
          <a:xfrm>
            <a:off x="2225782" y="2770554"/>
            <a:ext cx="191410" cy="21154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0552" y="1170110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6576" y="916471"/>
            <a:ext cx="468787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v) Given a = 2, d = 8, </a:t>
            </a:r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90, find n &amp; a</a:t>
            </a:r>
            <a:r>
              <a:rPr lang="en-US" sz="1600" b="1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8692" y="1163566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5825" y="1421959"/>
            <a:ext cx="746439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 2,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49880" y="1421959"/>
            <a:ext cx="77899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 8,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9350" y="1421959"/>
            <a:ext cx="92357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9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505200" y="893893"/>
            <a:ext cx="2253899" cy="523220"/>
            <a:chOff x="3865616" y="3395819"/>
            <a:chExt cx="2253899" cy="546328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85825" y="1687689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42226" y="2056790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25024"/>
              </p:ext>
            </p:extLst>
          </p:nvPr>
        </p:nvGraphicFramePr>
        <p:xfrm>
          <a:off x="2195513" y="1965501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93480" progId="Equation.DSMT4">
                  <p:embed/>
                </p:oleObj>
              </mc:Choice>
              <mc:Fallback>
                <p:oleObj name="Equation" r:id="rId2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65501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933849" y="1419270"/>
            <a:ext cx="2139350" cy="523220"/>
            <a:chOff x="3722488" y="3403852"/>
            <a:chExt cx="2139350" cy="546328"/>
          </a:xfrm>
        </p:grpSpPr>
        <p:sp>
          <p:nvSpPr>
            <p:cNvPr id="26" name="Rounded Rectangular Callout 25"/>
            <p:cNvSpPr/>
            <p:nvPr/>
          </p:nvSpPr>
          <p:spPr>
            <a:xfrm>
              <a:off x="3743669" y="3439636"/>
              <a:ext cx="2100916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22488" y="3403852"/>
              <a:ext cx="2139350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2, d = 8 &amp;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9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381253" y="2556824"/>
            <a:ext cx="86767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9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093444"/>
              </p:ext>
            </p:extLst>
          </p:nvPr>
        </p:nvGraphicFramePr>
        <p:xfrm>
          <a:off x="2209800" y="2465564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65564"/>
                        <a:ext cx="219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977308"/>
              </p:ext>
            </p:extLst>
          </p:nvPr>
        </p:nvGraphicFramePr>
        <p:xfrm>
          <a:off x="2406650" y="2579864"/>
          <a:ext cx="5413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579864"/>
                        <a:ext cx="5413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47951"/>
              </p:ext>
            </p:extLst>
          </p:nvPr>
        </p:nvGraphicFramePr>
        <p:xfrm>
          <a:off x="2925763" y="2579864"/>
          <a:ext cx="7508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2579864"/>
                        <a:ext cx="75088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961015"/>
              </p:ext>
            </p:extLst>
          </p:nvPr>
        </p:nvGraphicFramePr>
        <p:xfrm>
          <a:off x="3638550" y="2579864"/>
          <a:ext cx="4016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203040" progId="Equation.DSMT4">
                  <p:embed/>
                </p:oleObj>
              </mc:Choice>
              <mc:Fallback>
                <p:oleObj name="Equation" r:id="rId10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579864"/>
                        <a:ext cx="4016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eft Arrow 33"/>
          <p:cNvSpPr/>
          <p:nvPr/>
        </p:nvSpPr>
        <p:spPr>
          <a:xfrm rot="924873">
            <a:off x="1948541" y="2778840"/>
            <a:ext cx="315022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52500" y="2968385"/>
            <a:ext cx="14264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90 × 2 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22092"/>
              </p:ext>
            </p:extLst>
          </p:nvPr>
        </p:nvGraphicFramePr>
        <p:xfrm>
          <a:off x="2207010" y="3063843"/>
          <a:ext cx="185738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26720" progId="Equation.DSMT4">
                  <p:embed/>
                </p:oleObj>
              </mc:Choice>
              <mc:Fallback>
                <p:oleObj name="Equation" r:id="rId12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010" y="3063843"/>
                        <a:ext cx="185738" cy="16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56166"/>
              </p:ext>
            </p:extLst>
          </p:nvPr>
        </p:nvGraphicFramePr>
        <p:xfrm>
          <a:off x="2412725" y="3016010"/>
          <a:ext cx="2968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203040" progId="Equation.DSMT4">
                  <p:embed/>
                </p:oleObj>
              </mc:Choice>
              <mc:Fallback>
                <p:oleObj name="Equation" r:id="rId14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725" y="3016010"/>
                        <a:ext cx="2968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670990"/>
              </p:ext>
            </p:extLst>
          </p:nvPr>
        </p:nvGraphicFramePr>
        <p:xfrm>
          <a:off x="2703513" y="3014839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3014839"/>
                        <a:ext cx="4889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37182"/>
              </p:ext>
            </p:extLst>
          </p:nvPr>
        </p:nvGraphicFramePr>
        <p:xfrm>
          <a:off x="3190875" y="3018014"/>
          <a:ext cx="4714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03040" progId="Equation.DSMT4">
                  <p:embed/>
                </p:oleObj>
              </mc:Choice>
              <mc:Fallback>
                <p:oleObj name="Equation" r:id="rId18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3018014"/>
                        <a:ext cx="4714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urved Right Arrow 39"/>
          <p:cNvSpPr/>
          <p:nvPr/>
        </p:nvSpPr>
        <p:spPr>
          <a:xfrm rot="5400000">
            <a:off x="3390804" y="2187847"/>
            <a:ext cx="201582" cy="6091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1" name="Curved Right Arrow 40"/>
          <p:cNvSpPr/>
          <p:nvPr/>
        </p:nvSpPr>
        <p:spPr>
          <a:xfrm rot="5400000">
            <a:off x="3561967" y="2339221"/>
            <a:ext cx="154090" cy="3254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94710" y="3262072"/>
            <a:ext cx="11143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8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65388"/>
              </p:ext>
            </p:extLst>
          </p:nvPr>
        </p:nvGraphicFramePr>
        <p:xfrm>
          <a:off x="2201569" y="3357530"/>
          <a:ext cx="185738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126720" progId="Equation.DSMT4">
                  <p:embed/>
                </p:oleObj>
              </mc:Choice>
              <mc:Fallback>
                <p:oleObj name="Equation" r:id="rId20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569" y="3357530"/>
                        <a:ext cx="185738" cy="16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58510"/>
              </p:ext>
            </p:extLst>
          </p:nvPr>
        </p:nvGraphicFramePr>
        <p:xfrm>
          <a:off x="2419350" y="3291064"/>
          <a:ext cx="4365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203040" progId="Equation.DSMT4">
                  <p:embed/>
                </p:oleObj>
              </mc:Choice>
              <mc:Fallback>
                <p:oleObj name="Equation" r:id="rId21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291064"/>
                        <a:ext cx="4365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28445"/>
              </p:ext>
            </p:extLst>
          </p:nvPr>
        </p:nvGraphicFramePr>
        <p:xfrm>
          <a:off x="2854393" y="3294034"/>
          <a:ext cx="466820" cy="2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203040" progId="Equation.DSMT4">
                  <p:embed/>
                </p:oleObj>
              </mc:Choice>
              <mc:Fallback>
                <p:oleObj name="Equation" r:id="rId2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93" y="3294034"/>
                        <a:ext cx="466820" cy="276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urved Right Arrow 48"/>
          <p:cNvSpPr/>
          <p:nvPr/>
        </p:nvSpPr>
        <p:spPr>
          <a:xfrm rot="16200000" flipH="1">
            <a:off x="2398205" y="3009136"/>
            <a:ext cx="197611" cy="43764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194710" y="3570463"/>
            <a:ext cx="111435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8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34867"/>
              </p:ext>
            </p:extLst>
          </p:nvPr>
        </p:nvGraphicFramePr>
        <p:xfrm>
          <a:off x="2214563" y="3578402"/>
          <a:ext cx="3889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960" imgH="203040" progId="Equation.DSMT4">
                  <p:embed/>
                </p:oleObj>
              </mc:Choice>
              <mc:Fallback>
                <p:oleObj name="Equation" r:id="rId2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578402"/>
                        <a:ext cx="388937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48196"/>
              </p:ext>
            </p:extLst>
          </p:nvPr>
        </p:nvGraphicFramePr>
        <p:xfrm>
          <a:off x="2570163" y="3611739"/>
          <a:ext cx="5016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280" imgH="164880" progId="Equation.DSMT4">
                  <p:embed/>
                </p:oleObj>
              </mc:Choice>
              <mc:Fallback>
                <p:oleObj name="Equation" r:id="rId27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611739"/>
                        <a:ext cx="50165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urved Right Arrow 52"/>
          <p:cNvSpPr/>
          <p:nvPr/>
        </p:nvSpPr>
        <p:spPr>
          <a:xfrm rot="16200000" flipH="1">
            <a:off x="2595567" y="2723971"/>
            <a:ext cx="269014" cy="923035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Curved Right Arrow 53"/>
          <p:cNvSpPr/>
          <p:nvPr/>
        </p:nvSpPr>
        <p:spPr>
          <a:xfrm rot="16200000" flipH="1">
            <a:off x="2269897" y="2858219"/>
            <a:ext cx="269014" cy="126287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147857" y="3814596"/>
            <a:ext cx="164831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8n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4n – 180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428878" y="3814596"/>
            <a:ext cx="87066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0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990600" y="4061290"/>
            <a:ext cx="239841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8n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4n – 180  = 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21122" y="4286250"/>
            <a:ext cx="347402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Dividing throughout by 4, we get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81075" y="4552414"/>
            <a:ext cx="8402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n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706292" y="4552414"/>
            <a:ext cx="55496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 n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244241" y="4552414"/>
            <a:ext cx="111921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 45  = 0</a:t>
            </a:r>
          </a:p>
        </p:txBody>
      </p:sp>
      <p:sp>
        <p:nvSpPr>
          <p:cNvPr id="65" name="Curved Right Arrow 64"/>
          <p:cNvSpPr/>
          <p:nvPr/>
        </p:nvSpPr>
        <p:spPr>
          <a:xfrm rot="5400000">
            <a:off x="1911536" y="3802872"/>
            <a:ext cx="272677" cy="1333420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Rounded Rectangular Callout 65"/>
          <p:cNvSpPr/>
          <p:nvPr/>
        </p:nvSpPr>
        <p:spPr>
          <a:xfrm>
            <a:off x="6703724" y="918115"/>
            <a:ext cx="1484935" cy="1100576"/>
          </a:xfrm>
          <a:prstGeom prst="wedgeRoundRectCallout">
            <a:avLst>
              <a:gd name="adj1" fmla="val -29043"/>
              <a:gd name="adj2" fmla="val 49067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8" name="Flowchart: Alternate Process 67"/>
          <p:cNvSpPr/>
          <p:nvPr/>
        </p:nvSpPr>
        <p:spPr>
          <a:xfrm>
            <a:off x="7097316" y="1019680"/>
            <a:ext cx="118540" cy="171389"/>
          </a:xfrm>
          <a:prstGeom prst="flowChartAlternateProcess">
            <a:avLst/>
          </a:prstGeom>
          <a:solidFill>
            <a:srgbClr val="FFFF00"/>
          </a:solidFill>
          <a:ln w="76200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Flowchart: Alternate Process 70"/>
          <p:cNvSpPr/>
          <p:nvPr/>
        </p:nvSpPr>
        <p:spPr>
          <a:xfrm>
            <a:off x="7376499" y="1021000"/>
            <a:ext cx="173011" cy="171389"/>
          </a:xfrm>
          <a:prstGeom prst="flowChartAlternateProcess">
            <a:avLst/>
          </a:prstGeom>
          <a:solidFill>
            <a:srgbClr val="FFFF00"/>
          </a:solidFill>
          <a:ln w="76200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010965" y="974569"/>
            <a:ext cx="6661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 × 45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3" name="Flowchart: Alternate Process 72"/>
          <p:cNvSpPr/>
          <p:nvPr/>
        </p:nvSpPr>
        <p:spPr>
          <a:xfrm>
            <a:off x="7039093" y="1244167"/>
            <a:ext cx="118540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4" name="Flowchart: Alternate Process 73"/>
          <p:cNvSpPr/>
          <p:nvPr/>
        </p:nvSpPr>
        <p:spPr>
          <a:xfrm>
            <a:off x="7926785" y="1238427"/>
            <a:ext cx="130941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953674" y="1201244"/>
            <a:ext cx="285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158918" y="1172312"/>
            <a:ext cx="285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×</a:t>
            </a:r>
            <a:endParaRPr lang="en-US" sz="14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Curved Right Arrow 74"/>
          <p:cNvSpPr/>
          <p:nvPr/>
        </p:nvSpPr>
        <p:spPr>
          <a:xfrm rot="5400000" flipH="1">
            <a:off x="7430449" y="1041502"/>
            <a:ext cx="208420" cy="97949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066587" y="1725057"/>
            <a:ext cx="44674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0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Flowchart: Alternate Process 76"/>
          <p:cNvSpPr/>
          <p:nvPr/>
        </p:nvSpPr>
        <p:spPr>
          <a:xfrm>
            <a:off x="7421456" y="1250355"/>
            <a:ext cx="379720" cy="171389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342466" y="1201244"/>
            <a:ext cx="8176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 × 3 × 5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618609" y="1712186"/>
            <a:ext cx="35850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9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956939" y="1715733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7490037" y="1722083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526479" y="1321450"/>
            <a:ext cx="8402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n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256923" y="1316472"/>
            <a:ext cx="126028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10n + 9n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6417162" y="1311925"/>
            <a:ext cx="98777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45 = 0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5145605" y="671689"/>
            <a:ext cx="2002464" cy="523220"/>
            <a:chOff x="3980032" y="3395819"/>
            <a:chExt cx="2002464" cy="546328"/>
          </a:xfrm>
        </p:grpSpPr>
        <p:sp>
          <p:nvSpPr>
            <p:cNvPr id="86" name="Rounded Rectangular Callout 85"/>
            <p:cNvSpPr/>
            <p:nvPr/>
          </p:nvSpPr>
          <p:spPr>
            <a:xfrm>
              <a:off x="4014547" y="3429691"/>
              <a:ext cx="1940160" cy="482662"/>
            </a:xfrm>
            <a:prstGeom prst="wedgeRoundRectCallout">
              <a:avLst>
                <a:gd name="adj1" fmla="val -46505"/>
                <a:gd name="adj2" fmla="val 8644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980032" y="3395819"/>
              <a:ext cx="200246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ake common from first two 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4622577" y="1593707"/>
            <a:ext cx="75533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n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5201467" y="1593707"/>
            <a:ext cx="80342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n – 5)</a:t>
            </a:r>
          </a:p>
        </p:txBody>
      </p:sp>
      <p:grpSp>
        <p:nvGrpSpPr>
          <p:cNvPr id="90" name="Group 89"/>
          <p:cNvGrpSpPr/>
          <p:nvPr/>
        </p:nvGrpSpPr>
        <p:grpSpPr>
          <a:xfrm>
            <a:off x="6274157" y="673695"/>
            <a:ext cx="2002464" cy="523220"/>
            <a:chOff x="3980032" y="3395819"/>
            <a:chExt cx="2002464" cy="546328"/>
          </a:xfrm>
        </p:grpSpPr>
        <p:sp>
          <p:nvSpPr>
            <p:cNvPr id="91" name="Rounded Rectangular Callout 90"/>
            <p:cNvSpPr/>
            <p:nvPr/>
          </p:nvSpPr>
          <p:spPr>
            <a:xfrm>
              <a:off x="4014547" y="3429691"/>
              <a:ext cx="1940160" cy="482662"/>
            </a:xfrm>
            <a:prstGeom prst="wedgeRoundRectCallout">
              <a:avLst>
                <a:gd name="adj1" fmla="val -46505"/>
                <a:gd name="adj2" fmla="val 8644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980032" y="3395819"/>
              <a:ext cx="200246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Take common from last two terms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5878121" y="1593707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221929" y="1593707"/>
            <a:ext cx="80342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n – 5)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905328" y="1593973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5125267" y="1878447"/>
            <a:ext cx="111120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n – 5)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6076153" y="1878447"/>
            <a:ext cx="95090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2n + 9)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6903753" y="1881224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4391025" y="2176668"/>
            <a:ext cx="135165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– 5 = 0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5835449" y="2169376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6289560" y="2175099"/>
            <a:ext cx="121058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n + 9 = 0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4652601" y="2545197"/>
            <a:ext cx="107593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= 5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6429988" y="2534835"/>
            <a:ext cx="51007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=</a:t>
            </a:r>
          </a:p>
        </p:txBody>
      </p:sp>
      <p:graphicFrame>
        <p:nvGraphicFramePr>
          <p:cNvPr id="1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8352"/>
              </p:ext>
            </p:extLst>
          </p:nvPr>
        </p:nvGraphicFramePr>
        <p:xfrm>
          <a:off x="6892511" y="2446700"/>
          <a:ext cx="345792" cy="53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53890" imgH="393529" progId="Equation.DSMT4">
                  <p:embed/>
                </p:oleObj>
              </mc:Choice>
              <mc:Fallback>
                <p:oleObj name="Equation" r:id="rId29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511" y="2446700"/>
                        <a:ext cx="345792" cy="53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5834728" y="2536505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4466476" y="2904845"/>
            <a:ext cx="297549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ince ‘n’ cannot be negative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5164964" y="3157714"/>
            <a:ext cx="70243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= 5</a:t>
            </a:r>
          </a:p>
        </p:txBody>
      </p:sp>
      <p:grpSp>
        <p:nvGrpSpPr>
          <p:cNvPr id="109" name="Group 108"/>
          <p:cNvGrpSpPr/>
          <p:nvPr/>
        </p:nvGrpSpPr>
        <p:grpSpPr>
          <a:xfrm>
            <a:off x="5877974" y="2820954"/>
            <a:ext cx="1853400" cy="318980"/>
            <a:chOff x="3878596" y="3395819"/>
            <a:chExt cx="1853400" cy="333069"/>
          </a:xfrm>
        </p:grpSpPr>
        <p:sp>
          <p:nvSpPr>
            <p:cNvPr id="110" name="Rounded Rectangular Callout 109"/>
            <p:cNvSpPr/>
            <p:nvPr/>
          </p:nvSpPr>
          <p:spPr>
            <a:xfrm>
              <a:off x="3950194" y="3414242"/>
              <a:ext cx="1687867" cy="314646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878596" y="3395819"/>
              <a:ext cx="1853400" cy="3213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4552551" y="3426587"/>
            <a:ext cx="66335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996515" y="3426587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+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757917" y="3700639"/>
            <a:ext cx="6927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 2   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237795" y="3700639"/>
            <a:ext cx="108680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(5 – 1)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6041688" y="3700639"/>
            <a:ext cx="53056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8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6345994" y="2802768"/>
            <a:ext cx="2139350" cy="523220"/>
            <a:chOff x="3722488" y="3403852"/>
            <a:chExt cx="2139350" cy="546328"/>
          </a:xfrm>
        </p:grpSpPr>
        <p:sp>
          <p:nvSpPr>
            <p:cNvPr id="124" name="Rounded Rectangular Callout 123"/>
            <p:cNvSpPr/>
            <p:nvPr/>
          </p:nvSpPr>
          <p:spPr>
            <a:xfrm>
              <a:off x="3743669" y="3439636"/>
              <a:ext cx="2100916" cy="482662"/>
            </a:xfrm>
            <a:prstGeom prst="wedgeRoundRectCallout">
              <a:avLst>
                <a:gd name="adj1" fmla="val -49445"/>
                <a:gd name="adj2" fmla="val 10292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3722488" y="3403852"/>
              <a:ext cx="2139350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2, d = 8 &amp; n = 5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6" name="TextBox 125"/>
          <p:cNvSpPr txBox="1"/>
          <p:nvPr/>
        </p:nvSpPr>
        <p:spPr>
          <a:xfrm>
            <a:off x="4757995" y="3970258"/>
            <a:ext cx="6927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 2   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5237873" y="3970258"/>
            <a:ext cx="649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(4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5679094" y="3970258"/>
            <a:ext cx="53056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8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760606" y="4248019"/>
            <a:ext cx="6927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 2   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5240484" y="4248019"/>
            <a:ext cx="649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32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4238626" y="4483225"/>
            <a:ext cx="133336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 34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5774510" y="4422775"/>
            <a:ext cx="215227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 n = 5,  a</a:t>
            </a:r>
            <a:r>
              <a:rPr lang="en-US" sz="1600" b="1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34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3363458" y="3852696"/>
            <a:ext cx="2644549" cy="738665"/>
            <a:chOff x="3722487" y="3403852"/>
            <a:chExt cx="2644549" cy="771287"/>
          </a:xfrm>
        </p:grpSpPr>
        <p:sp>
          <p:nvSpPr>
            <p:cNvPr id="63" name="Rounded Rectangular Callout 62"/>
            <p:cNvSpPr/>
            <p:nvPr/>
          </p:nvSpPr>
          <p:spPr>
            <a:xfrm>
              <a:off x="3809111" y="3433115"/>
              <a:ext cx="2433380" cy="706699"/>
            </a:xfrm>
            <a:prstGeom prst="wedgeRoundRectCallout">
              <a:avLst>
                <a:gd name="adj1" fmla="val -56536"/>
                <a:gd name="adj2" fmla="val 8277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722487" y="3403852"/>
              <a:ext cx="2644549" cy="771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It’s a quadratic equation, lets solve it by factorisation method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3) In an AP.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4039002" y="-14668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3(vi)</a:t>
            </a:r>
          </a:p>
        </p:txBody>
      </p:sp>
    </p:spTree>
    <p:extLst>
      <p:ext uri="{BB962C8B-B14F-4D97-AF65-F5344CB8AC3E}">
        <p14:creationId xmlns:p14="http://schemas.microsoft.com/office/powerpoint/2010/main" val="115467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500"/>
                            </p:stCondLst>
                            <p:childTnLst>
                              <p:par>
                                <p:cTn id="2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500"/>
                            </p:stCondLst>
                            <p:childTnLst>
                              <p:par>
                                <p:cTn id="4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500"/>
                            </p:stCondLst>
                            <p:childTnLst>
                              <p:par>
                                <p:cTn id="5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47" grpId="0" animBg="1"/>
      <p:bldP spid="47" grpId="1" animBg="1"/>
      <p:bldP spid="48" grpId="0" animBg="1"/>
      <p:bldP spid="48" grpId="1" animBg="1"/>
      <p:bldP spid="33" grpId="0" animBg="1"/>
      <p:bldP spid="33" grpId="1" animBg="1"/>
      <p:bldP spid="3" grpId="0"/>
      <p:bldP spid="4" grpId="0"/>
      <p:bldP spid="5" grpId="0"/>
      <p:bldP spid="6" grpId="0"/>
      <p:bldP spid="7" grpId="0"/>
      <p:bldP spid="8" grpId="0"/>
      <p:bldP spid="22" grpId="0"/>
      <p:bldP spid="23" grpId="0"/>
      <p:bldP spid="28" grpId="0"/>
      <p:bldP spid="34" grpId="0" animBg="1"/>
      <p:bldP spid="34" grpId="1" animBg="1"/>
      <p:bldP spid="35" grpId="0"/>
      <p:bldP spid="40" grpId="0" animBg="1"/>
      <p:bldP spid="40" grpId="1" animBg="1"/>
      <p:bldP spid="41" grpId="0" animBg="1"/>
      <p:bldP spid="41" grpId="1" animBg="1"/>
      <p:bldP spid="42" grpId="0"/>
      <p:bldP spid="49" grpId="0" animBg="1"/>
      <p:bldP spid="49" grpId="1" animBg="1"/>
      <p:bldP spid="50" grpId="0"/>
      <p:bldP spid="53" grpId="0" animBg="1"/>
      <p:bldP spid="53" grpId="1" animBg="1"/>
      <p:bldP spid="54" grpId="0" animBg="1"/>
      <p:bldP spid="54" grpId="1" animBg="1"/>
      <p:bldP spid="55" grpId="0"/>
      <p:bldP spid="56" grpId="0"/>
      <p:bldP spid="57" grpId="0"/>
      <p:bldP spid="58" grpId="0"/>
      <p:bldP spid="59" grpId="0"/>
      <p:bldP spid="60" grpId="0"/>
      <p:bldP spid="61" grpId="0"/>
      <p:bldP spid="65" grpId="0" animBg="1"/>
      <p:bldP spid="65" grpId="1" animBg="1"/>
      <p:bldP spid="66" grpId="0" animBg="1"/>
      <p:bldP spid="66" grpId="1" animBg="1"/>
      <p:bldP spid="68" grpId="0" animBg="1"/>
      <p:bldP spid="68" grpId="1" animBg="1"/>
      <p:bldP spid="71" grpId="0" animBg="1"/>
      <p:bldP spid="71" grpId="1" animBg="1"/>
      <p:bldP spid="67" grpId="0"/>
      <p:bldP spid="67" grpId="1"/>
      <p:bldP spid="73" grpId="0" animBg="1"/>
      <p:bldP spid="73" grpId="1" animBg="1"/>
      <p:bldP spid="74" grpId="0" animBg="1"/>
      <p:bldP spid="74" grpId="1" animBg="1"/>
      <p:bldP spid="69" grpId="0"/>
      <p:bldP spid="69" grpId="1"/>
      <p:bldP spid="70" grpId="0"/>
      <p:bldP spid="70" grpId="1"/>
      <p:bldP spid="75" grpId="0" animBg="1"/>
      <p:bldP spid="75" grpId="1" animBg="1"/>
      <p:bldP spid="76" grpId="0"/>
      <p:bldP spid="76" grpId="1"/>
      <p:bldP spid="77" grpId="0" animBg="1"/>
      <p:bldP spid="77" grpId="1" animBg="1"/>
      <p:bldP spid="72" grpId="0"/>
      <p:bldP spid="72" grpId="1"/>
      <p:bldP spid="78" grpId="0"/>
      <p:bldP spid="78" grpId="1"/>
      <p:bldP spid="79" grpId="0"/>
      <p:bldP spid="79" grpId="1"/>
      <p:bldP spid="80" grpId="0"/>
      <p:bldP spid="80" grpId="1"/>
      <p:bldP spid="82" grpId="0"/>
      <p:bldP spid="83" grpId="0"/>
      <p:bldP spid="84" grpId="0"/>
      <p:bldP spid="88" grpId="0"/>
      <p:bldP spid="89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5" grpId="0"/>
      <p:bldP spid="107" grpId="0"/>
      <p:bldP spid="108" grpId="0"/>
      <p:bldP spid="112" grpId="0"/>
      <p:bldP spid="113" grpId="0"/>
      <p:bldP spid="120" grpId="0"/>
      <p:bldP spid="121" grpId="0"/>
      <p:bldP spid="122" grpId="0"/>
      <p:bldP spid="126" grpId="0"/>
      <p:bldP spid="127" grpId="0"/>
      <p:bldP spid="128" grpId="0"/>
      <p:bldP spid="129" grpId="0"/>
      <p:bldP spid="130" grpId="0"/>
      <p:bldP spid="131" grpId="0"/>
      <p:bldP spid="1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4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6328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30650670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90829" y="909221"/>
            <a:ext cx="499267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v) Given a = 8, a</a:t>
            </a:r>
            <a:r>
              <a:rPr lang="en-US" sz="1600" b="1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62, </a:t>
            </a:r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210, find n &amp; d.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3) In an AP.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5105400" y="1545416"/>
            <a:ext cx="1084980" cy="416734"/>
            <a:chOff x="5215940" y="3173552"/>
            <a:chExt cx="1193477" cy="435140"/>
          </a:xfrm>
        </p:grpSpPr>
        <p:sp>
          <p:nvSpPr>
            <p:cNvPr id="76" name="Rounded Rectangular Callout 75"/>
            <p:cNvSpPr/>
            <p:nvPr/>
          </p:nvSpPr>
          <p:spPr>
            <a:xfrm>
              <a:off x="5242289" y="3173552"/>
              <a:ext cx="1119990" cy="435140"/>
            </a:xfrm>
            <a:prstGeom prst="wedgeRoundRectCallout">
              <a:avLst>
                <a:gd name="adj1" fmla="val -42324"/>
                <a:gd name="adj2" fmla="val -71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215940" y="3220853"/>
              <a:ext cx="119347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To find d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381000" y="127635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1038225" y="1295400"/>
            <a:ext cx="18710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an A.P a = 8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1053773" y="1504950"/>
                <a:ext cx="1580882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[a + a</a:t>
                </a:r>
                <a:r>
                  <a:rPr lang="en-US" baseline="-250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n</a:t>
                </a:r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73" y="1504950"/>
                <a:ext cx="1580882" cy="502573"/>
              </a:xfrm>
              <a:prstGeom prst="rect">
                <a:avLst/>
              </a:prstGeom>
              <a:blipFill rotWithShape="1">
                <a:blip r:embed="rId2"/>
                <a:stretch>
                  <a:fillRect l="-2317"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TextBox 89"/>
          <p:cNvSpPr txBox="1"/>
          <p:nvPr/>
        </p:nvSpPr>
        <p:spPr>
          <a:xfrm>
            <a:off x="587375" y="2083012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835025" y="2083012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260565" y="2083012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1447800" y="1988820"/>
                <a:ext cx="1186855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[8 + 62]</a:t>
                </a: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988820"/>
                <a:ext cx="1186855" cy="502573"/>
              </a:xfrm>
              <a:prstGeom prst="rect">
                <a:avLst/>
              </a:prstGeom>
              <a:blipFill rotWithShape="1">
                <a:blip r:embed="rId3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TextBox 93"/>
          <p:cNvSpPr txBox="1"/>
          <p:nvPr/>
        </p:nvSpPr>
        <p:spPr>
          <a:xfrm>
            <a:off x="587375" y="257985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35025" y="2579855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260565" y="2579855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447800" y="2485663"/>
                <a:ext cx="810638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× 70</a:t>
                </a: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485663"/>
                <a:ext cx="810638" cy="502573"/>
              </a:xfrm>
              <a:prstGeom prst="rect">
                <a:avLst/>
              </a:prstGeom>
              <a:blipFill rotWithShape="1">
                <a:blip r:embed="rId4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TextBox 97"/>
          <p:cNvSpPr txBox="1"/>
          <p:nvPr/>
        </p:nvSpPr>
        <p:spPr>
          <a:xfrm>
            <a:off x="587375" y="307901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835025" y="3079016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260565" y="3079016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1470660" y="3079016"/>
                <a:ext cx="7184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i="0" kern="0">
                    <a:solidFill>
                      <a:sysClr val="windowText" lastClr="000000"/>
                    </a:solidFill>
                    <a:latin typeface="Cambria Math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/>
                      </a:rPr>
                      <m:t>n</m:t>
                    </m:r>
                  </m:oMath>
                </a14:m>
                <a:r>
                  <a:rPr lang="en-US" dirty="0"/>
                  <a:t> × 35</a:t>
                </a: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660" y="3079016"/>
                <a:ext cx="718466" cy="338554"/>
              </a:xfrm>
              <a:prstGeom prst="rect">
                <a:avLst/>
              </a:prstGeom>
              <a:blipFill rotWithShape="1">
                <a:blip r:embed="rId5"/>
                <a:stretch>
                  <a:fillRect t="-8929" r="-2542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/>
          <p:cNvSpPr txBox="1"/>
          <p:nvPr/>
        </p:nvSpPr>
        <p:spPr>
          <a:xfrm>
            <a:off x="587375" y="350899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835025" y="3417570"/>
                <a:ext cx="569387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210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25" y="3417570"/>
                <a:ext cx="569387" cy="55496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TextBox 103"/>
          <p:cNvSpPr txBox="1"/>
          <p:nvPr/>
        </p:nvSpPr>
        <p:spPr>
          <a:xfrm>
            <a:off x="1260565" y="3508997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1447800" y="3508997"/>
                <a:ext cx="34336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i="0" kern="0">
                    <a:solidFill>
                      <a:sysClr val="windowText" lastClr="000000"/>
                    </a:solidFill>
                    <a:latin typeface="Cambria Math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n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508997"/>
                <a:ext cx="343363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587375" y="392239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1054100" y="3922395"/>
                <a:ext cx="745909" cy="338554"/>
              </a:xfrm>
              <a:prstGeom prst="rect">
                <a:avLst/>
              </a:prstGeom>
              <a:noFill/>
              <a:ln w="19050">
                <a:noFill/>
              </a:ln>
              <a:effectLst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dirty="0" smtClean="0">
                          <a:latin typeface="Cambria Math"/>
                          <a:sym typeface="Symbol"/>
                        </a:rPr>
                        <m:t>n</m:t>
                      </m:r>
                      <m:r>
                        <a:rPr lang="en-US" b="0" dirty="0">
                          <a:latin typeface="Cambria Math"/>
                          <a:sym typeface="Symbol"/>
                        </a:rPr>
                        <m:t>=</m:t>
                      </m:r>
                      <m:r>
                        <a:rPr lang="en-US" b="0" i="1" dirty="0">
                          <a:latin typeface="Cambria Math"/>
                          <a:sym typeface="Symbol"/>
                        </a:rPr>
                        <m:t>6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100" y="3922395"/>
                <a:ext cx="745909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19050"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Straight Connector 107"/>
          <p:cNvCxnSpPr/>
          <p:nvPr/>
        </p:nvCxnSpPr>
        <p:spPr>
          <a:xfrm>
            <a:off x="2745354" y="1630948"/>
            <a:ext cx="0" cy="34554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806295" y="4280998"/>
                <a:ext cx="1882438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sz="1600" kern="0" baseline="-2500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n</m:t>
                      </m:r>
                      <m:r>
                        <a:rPr lang="en-US" sz="1600" kern="0" baseline="-2500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  =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a</m:t>
                      </m:r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  <m:d>
                        <m:d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n</m:t>
                          </m:r>
                          <m: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 −1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295" y="4280998"/>
                <a:ext cx="1882438" cy="33291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TextBox 109"/>
          <p:cNvSpPr txBox="1"/>
          <p:nvPr/>
        </p:nvSpPr>
        <p:spPr>
          <a:xfrm>
            <a:off x="563880" y="4643021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763471" y="4643021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62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71" y="4643021"/>
                <a:ext cx="455574" cy="33291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1085695" y="4643021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695" y="4643021"/>
                <a:ext cx="381835" cy="33291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1307945" y="4643021"/>
                <a:ext cx="341760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8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945" y="4643021"/>
                <a:ext cx="341760" cy="3329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/>
              <p:cNvSpPr txBox="1"/>
              <p:nvPr/>
            </p:nvSpPr>
            <p:spPr>
              <a:xfrm>
                <a:off x="1473045" y="4643021"/>
                <a:ext cx="381836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4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045" y="4643021"/>
                <a:ext cx="381836" cy="33291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1677385" y="4643021"/>
                <a:ext cx="9988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1600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  <a:sym typeface="Symbol"/>
                      </a:rPr>
                      <m:t>(6 −1)</m:t>
                    </m:r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d</a:t>
                </a: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385" y="4643021"/>
                <a:ext cx="998800" cy="338554"/>
              </a:xfrm>
              <a:prstGeom prst="rect">
                <a:avLst/>
              </a:prstGeom>
              <a:blipFill rotWithShape="1">
                <a:blip r:embed="rId14"/>
                <a:stretch>
                  <a:fillRect t="-5455" r="-2439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" name="TextBox 115"/>
          <p:cNvSpPr txBox="1"/>
          <p:nvPr/>
        </p:nvSpPr>
        <p:spPr>
          <a:xfrm>
            <a:off x="2779117" y="156775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/>
              <p:cNvSpPr txBox="1"/>
              <p:nvPr/>
            </p:nvSpPr>
            <p:spPr>
              <a:xfrm>
                <a:off x="3416858" y="1611500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62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7" name="TextBox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858" y="1611500"/>
                <a:ext cx="455574" cy="33291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/>
              <p:cNvSpPr txBox="1"/>
              <p:nvPr/>
            </p:nvSpPr>
            <p:spPr>
              <a:xfrm>
                <a:off x="3739082" y="1611500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8" name="Text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082" y="1611500"/>
                <a:ext cx="381835" cy="33291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3989907" y="1605858"/>
                <a:ext cx="341760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8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907" y="1605858"/>
                <a:ext cx="341760" cy="33291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/>
              <p:cNvSpPr txBox="1"/>
              <p:nvPr/>
            </p:nvSpPr>
            <p:spPr>
              <a:xfrm>
                <a:off x="4155007" y="1611500"/>
                <a:ext cx="381836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0" name="TextBox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5007" y="1611500"/>
                <a:ext cx="381836" cy="33291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4359347" y="1605858"/>
                <a:ext cx="4780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347" y="1605858"/>
                <a:ext cx="478015" cy="33855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TextBox 121"/>
          <p:cNvSpPr txBox="1"/>
          <p:nvPr/>
        </p:nvSpPr>
        <p:spPr>
          <a:xfrm>
            <a:off x="2763924" y="192405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3099223" y="1929698"/>
                <a:ext cx="7505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1600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  <a:sym typeface="Symbol"/>
                      </a:rPr>
                      <m:t>62</m:t>
                    </m:r>
                  </m:oMath>
                </a14:m>
                <a:r>
                  <a:rPr lang="en-US" sz="1600" kern="0" baseline="-2500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– 8</a:t>
                </a:r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223" y="1929698"/>
                <a:ext cx="750526" cy="338554"/>
              </a:xfrm>
              <a:prstGeom prst="rect">
                <a:avLst/>
              </a:prstGeom>
              <a:blipFill rotWithShape="1">
                <a:blip r:embed="rId20"/>
                <a:stretch>
                  <a:fillRect t="-5455" r="-2419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3748454" y="1929698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1929698"/>
                <a:ext cx="381835" cy="33291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3984311" y="1924056"/>
                <a:ext cx="4780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1924056"/>
                <a:ext cx="478015" cy="338554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TextBox 125"/>
          <p:cNvSpPr txBox="1"/>
          <p:nvPr/>
        </p:nvSpPr>
        <p:spPr>
          <a:xfrm>
            <a:off x="2763924" y="224860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3371733" y="2254249"/>
                <a:ext cx="4780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4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733" y="2254249"/>
                <a:ext cx="478016" cy="338554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3748454" y="2254249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2254249"/>
                <a:ext cx="381835" cy="332912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/>
              <p:cNvSpPr txBox="1"/>
              <p:nvPr/>
            </p:nvSpPr>
            <p:spPr>
              <a:xfrm>
                <a:off x="3984311" y="2248607"/>
                <a:ext cx="4780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2248607"/>
                <a:ext cx="478015" cy="338554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TextBox 129"/>
          <p:cNvSpPr txBox="1"/>
          <p:nvPr/>
        </p:nvSpPr>
        <p:spPr>
          <a:xfrm>
            <a:off x="2763924" y="265557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3474198" y="2655578"/>
                <a:ext cx="3755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198" y="2655578"/>
                <a:ext cx="375551" cy="338554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3748454" y="2658399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2658399"/>
                <a:ext cx="381835" cy="332912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/>
              <p:cNvSpPr txBox="1"/>
              <p:nvPr/>
            </p:nvSpPr>
            <p:spPr>
              <a:xfrm>
                <a:off x="3984311" y="2576326"/>
                <a:ext cx="441146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54</m:t>
                          </m:r>
                        </m:num>
                        <m:den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33" name="TextBox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2576326"/>
                <a:ext cx="441146" cy="497059"/>
              </a:xfrm>
              <a:prstGeom prst="rect">
                <a:avLst/>
              </a:prstGeom>
              <a:blipFill rotWithShape="1">
                <a:blip r:embed="rId28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/>
              <p:cNvSpPr txBox="1"/>
              <p:nvPr/>
            </p:nvSpPr>
            <p:spPr>
              <a:xfrm>
                <a:off x="2763924" y="3181350"/>
                <a:ext cx="2129109" cy="541495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b="1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  <a:sym typeface="Symbol"/>
                  </a:rPr>
                  <a:t> n = 6 and 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  <a:sym typeface="Symbol"/>
                          </a:rPr>
                          <m:t>𝟓𝟒</m:t>
                        </m:r>
                      </m:num>
                      <m:den>
                        <m: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  <a:sym typeface="Symbol"/>
                          </a:rPr>
                          <m:t>𝟓</m:t>
                        </m:r>
                      </m:den>
                    </m:f>
                  </m:oMath>
                </a14:m>
                <a:endParaRPr lang="en-US" sz="2000" b="1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38" name="TextBox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924" y="3181350"/>
                <a:ext cx="2129109" cy="541495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9" name="Straight Connector 138"/>
          <p:cNvCxnSpPr/>
          <p:nvPr/>
        </p:nvCxnSpPr>
        <p:spPr>
          <a:xfrm flipH="1">
            <a:off x="1422146" y="2814565"/>
            <a:ext cx="314876" cy="15919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240000" flipH="1">
            <a:off x="1858909" y="2640801"/>
            <a:ext cx="260228" cy="17511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2041411" y="2398395"/>
            <a:ext cx="5779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5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1583727" y="2807777"/>
            <a:ext cx="4787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2775556" y="1295400"/>
            <a:ext cx="9877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62 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3657600" y="1295400"/>
            <a:ext cx="10663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10</a:t>
            </a:r>
          </a:p>
        </p:txBody>
      </p:sp>
      <p:grpSp>
        <p:nvGrpSpPr>
          <p:cNvPr id="149" name="Group 148"/>
          <p:cNvGrpSpPr/>
          <p:nvPr/>
        </p:nvGrpSpPr>
        <p:grpSpPr>
          <a:xfrm>
            <a:off x="4068195" y="1573400"/>
            <a:ext cx="2502749" cy="615281"/>
            <a:chOff x="4436164" y="3159249"/>
            <a:chExt cx="2753024" cy="642454"/>
          </a:xfrm>
        </p:grpSpPr>
        <p:sp>
          <p:nvSpPr>
            <p:cNvPr id="150" name="Rounded Rectangular Callout 149"/>
            <p:cNvSpPr/>
            <p:nvPr/>
          </p:nvSpPr>
          <p:spPr>
            <a:xfrm>
              <a:off x="4481845" y="3159249"/>
              <a:ext cx="2640879" cy="642454"/>
            </a:xfrm>
            <a:prstGeom prst="wedgeRoundRectCallout">
              <a:avLst>
                <a:gd name="adj1" fmla="val -61502"/>
                <a:gd name="adj2" fmla="val -436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436164" y="3220853"/>
              <a:ext cx="275302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the given value of </a:t>
              </a:r>
              <a:r>
                <a:rPr lang="en-US" sz="1400" b="1" kern="0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kern="0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4279051" y="1512570"/>
            <a:ext cx="2502749" cy="508496"/>
            <a:chOff x="4436164" y="3125641"/>
            <a:chExt cx="2753024" cy="530953"/>
          </a:xfrm>
        </p:grpSpPr>
        <p:sp>
          <p:nvSpPr>
            <p:cNvPr id="153" name="Rounded Rectangular Callout 152"/>
            <p:cNvSpPr/>
            <p:nvPr/>
          </p:nvSpPr>
          <p:spPr>
            <a:xfrm>
              <a:off x="5274364" y="3125641"/>
              <a:ext cx="1119990" cy="530953"/>
            </a:xfrm>
            <a:prstGeom prst="wedgeRoundRectCallout">
              <a:avLst>
                <a:gd name="adj1" fmla="val -42324"/>
                <a:gd name="adj2" fmla="val -71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4436164" y="3220853"/>
              <a:ext cx="2753024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To find n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3109714" y="1822083"/>
            <a:ext cx="2531609" cy="559347"/>
            <a:chOff x="4120776" y="3276752"/>
            <a:chExt cx="2784770" cy="584049"/>
          </a:xfrm>
        </p:grpSpPr>
        <p:sp>
          <p:nvSpPr>
            <p:cNvPr id="156" name="Rounded Rectangular Callout 155"/>
            <p:cNvSpPr/>
            <p:nvPr/>
          </p:nvSpPr>
          <p:spPr>
            <a:xfrm>
              <a:off x="4259517" y="3276752"/>
              <a:ext cx="2515559" cy="584049"/>
            </a:xfrm>
            <a:prstGeom prst="wedgeRoundRectCallout">
              <a:avLst>
                <a:gd name="adj1" fmla="val -52089"/>
                <a:gd name="adj2" fmla="val -10425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4120776" y="3303271"/>
              <a:ext cx="2784770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.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58" name="Left Arrow 157"/>
          <p:cNvSpPr/>
          <p:nvPr/>
        </p:nvSpPr>
        <p:spPr>
          <a:xfrm rot="21120135">
            <a:off x="1167317" y="3260326"/>
            <a:ext cx="707062" cy="98511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59" name="Curved Right Arrow 158"/>
          <p:cNvSpPr/>
          <p:nvPr/>
        </p:nvSpPr>
        <p:spPr>
          <a:xfrm rot="5400000">
            <a:off x="3771641" y="1244996"/>
            <a:ext cx="201582" cy="6091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60" name="Left Arrow 159"/>
          <p:cNvSpPr/>
          <p:nvPr/>
        </p:nvSpPr>
        <p:spPr>
          <a:xfrm rot="21120135">
            <a:off x="3629581" y="2451685"/>
            <a:ext cx="514249" cy="98511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61" name="Group 160"/>
          <p:cNvGrpSpPr/>
          <p:nvPr/>
        </p:nvGrpSpPr>
        <p:grpSpPr>
          <a:xfrm>
            <a:off x="2559907" y="2073487"/>
            <a:ext cx="2484332" cy="523220"/>
            <a:chOff x="3533922" y="3411683"/>
            <a:chExt cx="2484332" cy="546332"/>
          </a:xfrm>
        </p:grpSpPr>
        <p:sp>
          <p:nvSpPr>
            <p:cNvPr id="162" name="Rounded Rectangular Callout 161"/>
            <p:cNvSpPr/>
            <p:nvPr/>
          </p:nvSpPr>
          <p:spPr>
            <a:xfrm>
              <a:off x="3589181" y="3447066"/>
              <a:ext cx="2391038" cy="487488"/>
            </a:xfrm>
            <a:prstGeom prst="wedgeRoundRectCallout">
              <a:avLst>
                <a:gd name="adj1" fmla="val -54859"/>
                <a:gd name="adj2" fmla="val -9303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3533922" y="3411683"/>
              <a:ext cx="2484332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8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62 &amp;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21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2568519" y="3660785"/>
            <a:ext cx="2484332" cy="523220"/>
            <a:chOff x="3533922" y="3411683"/>
            <a:chExt cx="2484332" cy="546332"/>
          </a:xfrm>
        </p:grpSpPr>
        <p:sp>
          <p:nvSpPr>
            <p:cNvPr id="165" name="Rounded Rectangular Callout 164"/>
            <p:cNvSpPr/>
            <p:nvPr/>
          </p:nvSpPr>
          <p:spPr>
            <a:xfrm>
              <a:off x="3589181" y="3447066"/>
              <a:ext cx="2391038" cy="487488"/>
            </a:xfrm>
            <a:prstGeom prst="wedgeRoundRectCallout">
              <a:avLst>
                <a:gd name="adj1" fmla="val -53266"/>
                <a:gd name="adj2" fmla="val 987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3533922" y="3411683"/>
              <a:ext cx="2484332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8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62 &amp; n = 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4039002" y="-1162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3(vii)</a:t>
            </a:r>
          </a:p>
        </p:txBody>
      </p:sp>
    </p:spTree>
    <p:extLst>
      <p:ext uri="{BB962C8B-B14F-4D97-AF65-F5344CB8AC3E}">
        <p14:creationId xmlns:p14="http://schemas.microsoft.com/office/powerpoint/2010/main" val="373399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8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8" grpId="0" animBg="1"/>
      <p:bldP spid="141" grpId="0"/>
      <p:bldP spid="142" grpId="0"/>
      <p:bldP spid="147" grpId="0"/>
      <p:bldP spid="148" grpId="0"/>
      <p:bldP spid="158" grpId="0" animBg="1"/>
      <p:bldP spid="158" grpId="1" animBg="1"/>
      <p:bldP spid="159" grpId="0" animBg="1"/>
      <p:bldP spid="159" grpId="1" animBg="1"/>
      <p:bldP spid="160" grpId="0" animBg="1"/>
      <p:bldP spid="16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4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9334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25864655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Box 99"/>
          <p:cNvSpPr txBox="1"/>
          <p:nvPr/>
        </p:nvSpPr>
        <p:spPr>
          <a:xfrm>
            <a:off x="3852333" y="3692039"/>
            <a:ext cx="1043876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rgbClr val="7030A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  <a:sym typeface="Symbol"/>
              </a:rPr>
              <a:t>  </a:t>
            </a:r>
            <a:r>
              <a:rPr lang="en-US" dirty="0">
                <a:solidFill>
                  <a:prstClr val="black"/>
                </a:solidFill>
              </a:rPr>
              <a:t>n = 7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560687" y="2380530"/>
            <a:ext cx="80342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n – 7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658569" y="1852394"/>
            <a:ext cx="2210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n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5n – 14  =  0</a:t>
            </a:r>
          </a:p>
        </p:txBody>
      </p:sp>
      <p:sp>
        <p:nvSpPr>
          <p:cNvPr id="71" name="Rounded Rectangular Callout 70"/>
          <p:cNvSpPr/>
          <p:nvPr/>
        </p:nvSpPr>
        <p:spPr>
          <a:xfrm>
            <a:off x="6902471" y="1921775"/>
            <a:ext cx="958446" cy="704089"/>
          </a:xfrm>
          <a:prstGeom prst="wedgeRoundRectCallout">
            <a:avLst>
              <a:gd name="adj1" fmla="val -29043"/>
              <a:gd name="adj2" fmla="val 49067"/>
              <a:gd name="adj3" fmla="val 16667"/>
            </a:avLst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195902" y="1920038"/>
            <a:ext cx="3719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4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035343" y="2290445"/>
            <a:ext cx="34446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570738" y="2290274"/>
            <a:ext cx="35850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2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909068" y="2281121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425540" y="2291858"/>
            <a:ext cx="30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100" b="1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730311" y="2121289"/>
            <a:ext cx="1133644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7n + 2n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5739718" y="2116742"/>
            <a:ext cx="111921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14  =  0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237341" y="2380530"/>
            <a:ext cx="50045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581149" y="2380530"/>
            <a:ext cx="80342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n – 7)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6283402" y="2380796"/>
            <a:ext cx="56618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 0</a:t>
            </a:r>
          </a:p>
        </p:txBody>
      </p:sp>
      <p:cxnSp>
        <p:nvCxnSpPr>
          <p:cNvPr id="98" name="Straight Connector 97"/>
          <p:cNvCxnSpPr/>
          <p:nvPr/>
        </p:nvCxnSpPr>
        <p:spPr>
          <a:xfrm>
            <a:off x="3752768" y="1359916"/>
            <a:ext cx="0" cy="34911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Flowchart: Alternate Process 59"/>
          <p:cNvSpPr/>
          <p:nvPr/>
        </p:nvSpPr>
        <p:spPr>
          <a:xfrm>
            <a:off x="2256842" y="4449859"/>
            <a:ext cx="158190" cy="174834"/>
          </a:xfrm>
          <a:prstGeom prst="flowChartAlternateProcess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Flowchart: Alternate Process 57"/>
          <p:cNvSpPr/>
          <p:nvPr/>
        </p:nvSpPr>
        <p:spPr>
          <a:xfrm>
            <a:off x="2270600" y="3461047"/>
            <a:ext cx="754460" cy="205327"/>
          </a:xfrm>
          <a:prstGeom prst="flowChartAlternateProcess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0552" y="1172894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6576" y="896677"/>
            <a:ext cx="499267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vi) Given d = 2, a</a:t>
            </a:r>
            <a:r>
              <a:rPr lang="en-US" sz="1600" b="1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4, </a:t>
            </a:r>
            <a:r>
              <a:rPr lang="en-US" sz="1600" b="1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="1" baseline="-25000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-14, find n &amp; a.</a:t>
            </a:r>
            <a:endParaRPr lang="en-US" sz="1600" b="1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692" y="1166350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5825" y="1424743"/>
            <a:ext cx="86677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d = 2,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37712" y="1424743"/>
            <a:ext cx="98107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4,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05075" y="1424743"/>
            <a:ext cx="108585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 -14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85825" y="1690473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67510" y="1929513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3759" y="1929513"/>
            <a:ext cx="16736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(n – 1) 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80928" y="2229869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86445" y="2227001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57127" y="2220344"/>
            <a:ext cx="115902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(n – 1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34223" y="2220344"/>
            <a:ext cx="4364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2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82016" y="2535679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87533" y="2532811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58215" y="2526154"/>
            <a:ext cx="77012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2n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95920" y="2526154"/>
            <a:ext cx="647526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– 2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3" name="Curved Right Arrow 22"/>
          <p:cNvSpPr/>
          <p:nvPr/>
        </p:nvSpPr>
        <p:spPr>
          <a:xfrm rot="5400000">
            <a:off x="3121347" y="1829738"/>
            <a:ext cx="213984" cy="700197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Curved Right Arrow 23"/>
          <p:cNvSpPr/>
          <p:nvPr/>
        </p:nvSpPr>
        <p:spPr>
          <a:xfrm rot="5400000">
            <a:off x="3326827" y="2013057"/>
            <a:ext cx="166857" cy="35241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Curved Right Arrow 24"/>
          <p:cNvSpPr/>
          <p:nvPr/>
        </p:nvSpPr>
        <p:spPr>
          <a:xfrm rot="5400000">
            <a:off x="2463858" y="1593116"/>
            <a:ext cx="308680" cy="167287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04889" y="2840892"/>
            <a:ext cx="137243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4 + 2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87695" y="2838024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458377" y="2831367"/>
            <a:ext cx="77012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2n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78204" y="3119125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6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83721" y="3116257"/>
            <a:ext cx="34562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54403" y="3109600"/>
            <a:ext cx="77012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2n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2" name="Curved Right Arrow 31"/>
          <p:cNvSpPr/>
          <p:nvPr/>
        </p:nvSpPr>
        <p:spPr>
          <a:xfrm rot="5400000">
            <a:off x="2250316" y="2436092"/>
            <a:ext cx="285061" cy="12046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377879" y="3384757"/>
            <a:ext cx="98085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83396" y="3381889"/>
            <a:ext cx="1050654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6  –  2n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68751" y="3372462"/>
            <a:ext cx="70188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(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458621" y="2724150"/>
            <a:ext cx="2027779" cy="523220"/>
            <a:chOff x="3983427" y="3385194"/>
            <a:chExt cx="2027779" cy="546329"/>
          </a:xfrm>
        </p:grpSpPr>
        <p:sp>
          <p:nvSpPr>
            <p:cNvPr id="40" name="Rounded Rectangular Callout 39"/>
            <p:cNvSpPr/>
            <p:nvPr/>
          </p:nvSpPr>
          <p:spPr>
            <a:xfrm>
              <a:off x="4098104" y="3429691"/>
              <a:ext cx="1791705" cy="482662"/>
            </a:xfrm>
            <a:prstGeom prst="wedgeRoundRectCallout">
              <a:avLst>
                <a:gd name="adj1" fmla="val -65442"/>
                <a:gd name="adj2" fmla="val 844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983427" y="3385194"/>
              <a:ext cx="2027779" cy="546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don’t know the value of n or 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440163" y="960644"/>
            <a:ext cx="2253899" cy="523220"/>
            <a:chOff x="3865616" y="3395819"/>
            <a:chExt cx="2253899" cy="546328"/>
          </a:xfrm>
        </p:grpSpPr>
        <p:sp>
          <p:nvSpPr>
            <p:cNvPr id="43" name="Rounded Rectangular Callout 42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50987"/>
                <a:gd name="adj2" fmla="val 7630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641792" y="3730884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28461"/>
              </p:ext>
            </p:extLst>
          </p:nvPr>
        </p:nvGraphicFramePr>
        <p:xfrm>
          <a:off x="2221104" y="3654454"/>
          <a:ext cx="1009986" cy="53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04" y="3654454"/>
                        <a:ext cx="1009986" cy="530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293924" y="4208149"/>
            <a:ext cx="118212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14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88274"/>
              </p:ext>
            </p:extLst>
          </p:nvPr>
        </p:nvGraphicFramePr>
        <p:xfrm>
          <a:off x="2227668" y="4126414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668" y="4126414"/>
                        <a:ext cx="219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92427"/>
              </p:ext>
            </p:extLst>
          </p:nvPr>
        </p:nvGraphicFramePr>
        <p:xfrm>
          <a:off x="2411217" y="4246348"/>
          <a:ext cx="7683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217" y="4246348"/>
                        <a:ext cx="7683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52729"/>
              </p:ext>
            </p:extLst>
          </p:nvPr>
        </p:nvGraphicFramePr>
        <p:xfrm>
          <a:off x="3174510" y="4246348"/>
          <a:ext cx="4540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510" y="4246348"/>
                        <a:ext cx="454025" cy="25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3398648" y="3252297"/>
            <a:ext cx="1775093" cy="523220"/>
            <a:chOff x="3905207" y="3403853"/>
            <a:chExt cx="1775093" cy="546328"/>
          </a:xfrm>
        </p:grpSpPr>
        <p:sp>
          <p:nvSpPr>
            <p:cNvPr id="56" name="Rounded Rectangular Callout 55"/>
            <p:cNvSpPr/>
            <p:nvPr/>
          </p:nvSpPr>
          <p:spPr>
            <a:xfrm>
              <a:off x="3941754" y="3448316"/>
              <a:ext cx="1704746" cy="482662"/>
            </a:xfrm>
            <a:prstGeom prst="wedgeRoundRectCallout">
              <a:avLst>
                <a:gd name="adj1" fmla="val -60039"/>
                <a:gd name="adj2" fmla="val 9753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905207" y="3403853"/>
              <a:ext cx="177509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4 &amp;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-14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9" name="Left Arrow 58"/>
          <p:cNvSpPr/>
          <p:nvPr/>
        </p:nvSpPr>
        <p:spPr>
          <a:xfrm rot="15062204">
            <a:off x="2176180" y="3903325"/>
            <a:ext cx="657841" cy="10373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1" name="Left Arrow 60"/>
          <p:cNvSpPr/>
          <p:nvPr/>
        </p:nvSpPr>
        <p:spPr>
          <a:xfrm rot="924873">
            <a:off x="1947889" y="4453202"/>
            <a:ext cx="315022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948999" y="4589537"/>
            <a:ext cx="134941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-14 × 2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164211" y="4576186"/>
            <a:ext cx="28616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339616" y="4574886"/>
            <a:ext cx="129143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10 – 2n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875748" y="1174825"/>
            <a:ext cx="116378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- 28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016992" y="1174825"/>
            <a:ext cx="87648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n  –  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778992" y="1174825"/>
            <a:ext cx="61134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n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875748" y="1398662"/>
            <a:ext cx="259558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2n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– 10n – 28  =  0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274503" y="1618796"/>
            <a:ext cx="347402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Dividing throughout by 2, we get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122418" y="2126267"/>
            <a:ext cx="713657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104348" y="2380530"/>
            <a:ext cx="62869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4614973" y="2651616"/>
            <a:ext cx="111120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n – 7)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5565859" y="2651616"/>
            <a:ext cx="824265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n + 2)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6300996" y="2654393"/>
            <a:ext cx="56618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 0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733800" y="2928521"/>
            <a:ext cx="1417376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– 7 = 0 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5296757" y="2915370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5741441" y="2921093"/>
            <a:ext cx="108395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+ 2 = 0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3852333" y="3147596"/>
            <a:ext cx="101021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= 7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5900723" y="3182306"/>
            <a:ext cx="870751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n = – 2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5305463" y="3182306"/>
            <a:ext cx="38985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3823045" y="1455289"/>
            <a:ext cx="1497897" cy="523220"/>
            <a:chOff x="4045179" y="3403852"/>
            <a:chExt cx="1497897" cy="546328"/>
          </a:xfrm>
        </p:grpSpPr>
        <p:sp>
          <p:nvSpPr>
            <p:cNvPr id="37" name="Rounded Rectangular Callout 36"/>
            <p:cNvSpPr/>
            <p:nvPr/>
          </p:nvSpPr>
          <p:spPr>
            <a:xfrm>
              <a:off x="4045179" y="3448316"/>
              <a:ext cx="1497897" cy="482662"/>
            </a:xfrm>
            <a:prstGeom prst="wedgeRoundRectCallout">
              <a:avLst>
                <a:gd name="adj1" fmla="val -61908"/>
                <a:gd name="adj2" fmla="val 893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072571" y="3403852"/>
              <a:ext cx="144036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 = 2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4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4163515" y="3409950"/>
            <a:ext cx="336983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s n cannot be negative, n  – 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880908" y="3990975"/>
            <a:ext cx="162256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 = 6 – 2(7)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3880908" y="4238625"/>
            <a:ext cx="147989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 = 6 – 14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3833167" y="4508037"/>
            <a:ext cx="1249740" cy="33188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0" kern="0">
                <a:latin typeface="Bookman Old Style" pitchFamily="18" charset="0"/>
                <a:cs typeface="Calibri" pitchFamily="34" charset="0"/>
              </a:defRPr>
            </a:lvl1pPr>
          </a:lstStyle>
          <a:p>
            <a:pPr algn="ctr"/>
            <a:r>
              <a:rPr lang="en-US" b="1" dirty="0">
                <a:solidFill>
                  <a:prstClr val="black"/>
                </a:solidFill>
                <a:sym typeface="Symbol"/>
              </a:rPr>
              <a:t>  </a:t>
            </a:r>
            <a:r>
              <a:rPr lang="en-US" b="1" dirty="0">
                <a:solidFill>
                  <a:prstClr val="black"/>
                </a:solidFill>
              </a:rPr>
              <a:t>a = – 8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618787" y="957397"/>
            <a:ext cx="2253899" cy="523220"/>
            <a:chOff x="3865616" y="3395819"/>
            <a:chExt cx="2253899" cy="546328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5046435" y="2918878"/>
            <a:ext cx="1582965" cy="738663"/>
            <a:chOff x="4013109" y="3403852"/>
            <a:chExt cx="1582965" cy="771287"/>
          </a:xfrm>
        </p:grpSpPr>
        <p:sp>
          <p:nvSpPr>
            <p:cNvPr id="105" name="Rounded Rectangular Callout 104"/>
            <p:cNvSpPr/>
            <p:nvPr/>
          </p:nvSpPr>
          <p:spPr>
            <a:xfrm>
              <a:off x="4113265" y="3437006"/>
              <a:ext cx="1361725" cy="706667"/>
            </a:xfrm>
            <a:prstGeom prst="wedgeRoundRectCallout">
              <a:avLst>
                <a:gd name="adj1" fmla="val -61908"/>
                <a:gd name="adj2" fmla="val 8937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4013109" y="3403852"/>
              <a:ext cx="1582965" cy="771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value of n in equation (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i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)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3) In an AP.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4039002" y="-12382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3(viii)</a:t>
            </a:r>
          </a:p>
        </p:txBody>
      </p:sp>
    </p:spTree>
    <p:extLst>
      <p:ext uri="{BB962C8B-B14F-4D97-AF65-F5344CB8AC3E}">
        <p14:creationId xmlns:p14="http://schemas.microsoft.com/office/powerpoint/2010/main" val="111387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500"/>
                            </p:stCondLst>
                            <p:childTnLst>
                              <p:par>
                                <p:cTn id="3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500"/>
                            </p:stCondLst>
                            <p:childTnLst>
                              <p:par>
                                <p:cTn id="3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500"/>
                            </p:stCondLst>
                            <p:childTnLst>
                              <p:par>
                                <p:cTn id="4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85" grpId="0"/>
      <p:bldP spid="70" grpId="0"/>
      <p:bldP spid="71" grpId="0" animBg="1"/>
      <p:bldP spid="71" grpId="1" animBg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82" grpId="0"/>
      <p:bldP spid="83" grpId="0"/>
      <p:bldP spid="86" grpId="0"/>
      <p:bldP spid="87" grpId="0"/>
      <p:bldP spid="88" grpId="0"/>
      <p:bldP spid="60" grpId="0" animBg="1"/>
      <p:bldP spid="60" grpId="1" animBg="1"/>
      <p:bldP spid="58" grpId="0" animBg="1"/>
      <p:bldP spid="58" grpId="1" animBg="1"/>
      <p:bldP spid="3" grpId="0"/>
      <p:bldP spid="4" grpId="0"/>
      <p:bldP spid="5" grpId="0"/>
      <p:bldP spid="6" grpId="0"/>
      <p:bldP spid="7" grpId="0"/>
      <p:bldP spid="8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2" grpId="1" animBg="1"/>
      <p:bldP spid="33" grpId="0"/>
      <p:bldP spid="34" grpId="0"/>
      <p:bldP spid="35" grpId="0"/>
      <p:bldP spid="49" grpId="0"/>
      <p:bldP spid="51" grpId="0"/>
      <p:bldP spid="59" grpId="0" animBg="1"/>
      <p:bldP spid="59" grpId="1" animBg="1"/>
      <p:bldP spid="61" grpId="0" animBg="1"/>
      <p:bldP spid="61" grpId="1" animBg="1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81" grpId="0"/>
      <p:bldP spid="84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9" grpId="0"/>
      <p:bldP spid="101" grpId="0"/>
      <p:bldP spid="102" grpId="0"/>
      <p:bldP spid="10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4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3854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9348564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4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6804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ounded Rectangle 143"/>
          <p:cNvSpPr/>
          <p:nvPr/>
        </p:nvSpPr>
        <p:spPr>
          <a:xfrm>
            <a:off x="936625" y="4481716"/>
            <a:ext cx="285583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980821" y="3928948"/>
            <a:ext cx="259621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972279" y="3928948"/>
            <a:ext cx="259621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1037972" y="1748900"/>
            <a:ext cx="214563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582203"/>
            <a:ext cx="5728952" cy="338554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ix) Given a</a:t>
            </a:r>
            <a:r>
              <a:rPr lang="en-US" sz="1600" b="1" kern="0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15, S</a:t>
            </a:r>
            <a:r>
              <a:rPr lang="en-US" sz="1600" b="1" kern="0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125, find d and a</a:t>
            </a:r>
            <a:r>
              <a:rPr lang="en-US" sz="1600" b="1" kern="0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856523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" y="856523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5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6274" y="863913"/>
            <a:ext cx="1125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2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81876" y="1131652"/>
            <a:ext cx="12698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a + 2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5150" y="140970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0275" y="1409700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5 = a + 2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500" y="168275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00125" y="1682750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2d = 1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76440" y="1682750"/>
            <a:ext cx="7697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….. (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61771" y="2037809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 err="1"/>
              <a:t>S</a:t>
            </a:r>
            <a:r>
              <a:rPr lang="en-US" b="0" baseline="-25000" dirty="0" err="1"/>
              <a:t>n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35905" y="1955800"/>
                <a:ext cx="2037545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[2a + (n – 1) d]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905" y="1955800"/>
                <a:ext cx="2037545" cy="502573"/>
              </a:xfrm>
              <a:prstGeom prst="rect">
                <a:avLst/>
              </a:prstGeom>
              <a:blipFill rotWithShape="1">
                <a:blip r:embed="rId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895350" y="2475959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S</a:t>
            </a:r>
            <a:r>
              <a:rPr lang="en-US" b="0" baseline="-25000" dirty="0"/>
              <a:t>10</a:t>
            </a:r>
            <a:r>
              <a:rPr lang="en-US" b="0" dirty="0"/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432984" y="2393950"/>
                <a:ext cx="2037545" cy="526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10</m:t>
                        </m:r>
                      </m:num>
                      <m:den>
                        <m:r>
                          <a:rPr lang="en-US" sz="2000" b="0" i="1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[2a + (10 – 1) d]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984" y="2393950"/>
                <a:ext cx="2037545" cy="526939"/>
              </a:xfrm>
              <a:prstGeom prst="rect">
                <a:avLst/>
              </a:prstGeom>
              <a:blipFill rotWithShape="1">
                <a:blip r:embed="rId4"/>
                <a:stretch>
                  <a:fillRect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850900" y="2854700"/>
            <a:ext cx="762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sz="1500" b="0" dirty="0"/>
              <a:t>125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432095" y="2848350"/>
                <a:ext cx="12841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>
                          <a:latin typeface="Cambria Math"/>
                        </a:rPr>
                        <m:t>5 (2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a</m:t>
                      </m:r>
                      <m:r>
                        <a:rPr lang="en-US" dirty="0">
                          <a:latin typeface="Cambria Math"/>
                        </a:rPr>
                        <m:t>+9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d</m:t>
                      </m:r>
                      <m:r>
                        <a:rPr lang="en-US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095" y="2848350"/>
                <a:ext cx="128413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501698" y="3216103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16657" y="3117140"/>
                <a:ext cx="615839" cy="5307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dirty="0" smtClean="0">
                              <a:latin typeface="Cambria Math"/>
                            </a:rPr>
                            <m:t>125</m:t>
                          </m:r>
                        </m:num>
                        <m:den>
                          <m:r>
                            <a:rPr lang="en-US" sz="1500" b="0" i="1" dirty="0" smtClean="0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1500" b="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57" y="3117140"/>
                <a:ext cx="615839" cy="53072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253660" y="3216103"/>
            <a:ext cx="355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391503" y="3203403"/>
                <a:ext cx="93788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a</m:t>
                      </m:r>
                      <m:r>
                        <a:rPr lang="en-US" dirty="0" smtClean="0">
                          <a:latin typeface="Cambria Math"/>
                        </a:rPr>
                        <m:t>+9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503" y="3203403"/>
                <a:ext cx="937885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486288" y="357878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0297" y="3572436"/>
                <a:ext cx="61583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25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297" y="3572436"/>
                <a:ext cx="615839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257300" y="3572436"/>
            <a:ext cx="355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401493" y="3572436"/>
                <a:ext cx="93788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a</m:t>
                      </m:r>
                      <m:r>
                        <a:rPr lang="en-US" dirty="0" smtClean="0">
                          <a:latin typeface="Cambria Math"/>
                        </a:rPr>
                        <m:t>+9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493" y="3572436"/>
                <a:ext cx="937885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527050" y="386715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835658" y="3867150"/>
                <a:ext cx="149633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dirty="0" smtClean="0"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b="0" dirty="0" smtClean="0">
                          <a:latin typeface="Cambria Math"/>
                        </a:rPr>
                        <m:t>a</m:t>
                      </m:r>
                      <m:r>
                        <a:rPr lang="en-US" b="0" dirty="0" smtClean="0">
                          <a:latin typeface="Cambria Math"/>
                        </a:rPr>
                        <m:t>+9</m:t>
                      </m:r>
                      <m:r>
                        <m:rPr>
                          <m:sty m:val="p"/>
                        </m:rPr>
                        <a:rPr lang="en-US" b="0" dirty="0" smtClean="0">
                          <a:latin typeface="Cambria Math"/>
                        </a:rPr>
                        <m:t>d</m:t>
                      </m:r>
                      <m:r>
                        <a:rPr lang="en-US" b="0" dirty="0" smtClean="0">
                          <a:latin typeface="Cambria Math"/>
                        </a:rPr>
                        <m:t>=25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658" y="3867150"/>
                <a:ext cx="1496331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097021" y="3867150"/>
                <a:ext cx="7996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/>
                        </a:rPr>
                        <m:t>….(</m:t>
                      </m:r>
                      <m:r>
                        <m:rPr>
                          <m:sty m:val="p"/>
                        </m:rPr>
                        <a:rPr lang="en-US" dirty="0" smtClean="0">
                          <a:latin typeface="Cambria Math"/>
                        </a:rPr>
                        <m:t>ii</m:t>
                      </m:r>
                      <m:r>
                        <a:rPr lang="en-US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021" y="3867150"/>
                <a:ext cx="799642" cy="338554"/>
              </a:xfrm>
              <a:prstGeom prst="rect">
                <a:avLst/>
              </a:prstGeom>
              <a:blipFill rotWithShape="1">
                <a:blip r:embed="rId11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Connector 35"/>
          <p:cNvCxnSpPr/>
          <p:nvPr/>
        </p:nvCxnSpPr>
        <p:spPr>
          <a:xfrm>
            <a:off x="3362325" y="882963"/>
            <a:ext cx="0" cy="39403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92150" y="4127287"/>
            <a:ext cx="21291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Multiplying (</a:t>
            </a:r>
            <a:r>
              <a:rPr lang="en-US" sz="1600" kern="0" dirty="0" err="1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) by 2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65150" y="441742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69950" y="4417427"/>
            <a:ext cx="14462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a + 4d = 3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15763" y="4417427"/>
            <a:ext cx="6944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…(iii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364398" y="767775"/>
            <a:ext cx="28649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Subtracting (iii) from (ii)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933825" y="1335985"/>
            <a:ext cx="4293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210050" y="1335985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402326" y="1335985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740394" y="1335985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2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933825" y="1626287"/>
            <a:ext cx="4293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210050" y="1626287"/>
            <a:ext cx="338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+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402326" y="1626287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740394" y="1626287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3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829050" y="1767908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171950" y="1794396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853717" y="1794396"/>
            <a:ext cx="499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-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3829050" y="2094850"/>
            <a:ext cx="157498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4402326" y="2106883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5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740394" y="2106883"/>
            <a:ext cx="66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– 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371850" y="2470935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514850" y="2470935"/>
            <a:ext cx="316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740394" y="2374210"/>
                <a:ext cx="619080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kern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000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000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394" y="2374210"/>
                <a:ext cx="619080" cy="532005"/>
              </a:xfrm>
              <a:prstGeom prst="rect">
                <a:avLst/>
              </a:prstGeom>
              <a:blipFill rotWithShape="1">
                <a:blip r:embed="rId12"/>
                <a:stretch>
                  <a:fillRect l="-5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9" name="Straight Connector 78"/>
          <p:cNvCxnSpPr/>
          <p:nvPr/>
        </p:nvCxnSpPr>
        <p:spPr>
          <a:xfrm rot="240000" flipH="1">
            <a:off x="4064728" y="1436000"/>
            <a:ext cx="215065" cy="192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240000" flipH="1">
            <a:off x="4064728" y="1715037"/>
            <a:ext cx="215065" cy="192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3371850" y="2821885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514850" y="2821885"/>
            <a:ext cx="316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4740394" y="2821885"/>
                <a:ext cx="60785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400" i="1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</a:rPr>
                      <m:t>−1</m:t>
                    </m:r>
                  </m:oMath>
                </a14:m>
                <a:endParaRPr lang="en-US" sz="11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394" y="2821885"/>
                <a:ext cx="607859" cy="338554"/>
              </a:xfrm>
              <a:prstGeom prst="rect">
                <a:avLst/>
              </a:prstGeom>
              <a:blipFill rotWithShape="1">
                <a:blip r:embed="rId13"/>
                <a:stretch>
                  <a:fillRect l="-6061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TextBox 83"/>
          <p:cNvSpPr txBox="1"/>
          <p:nvPr/>
        </p:nvSpPr>
        <p:spPr>
          <a:xfrm>
            <a:off x="3324224" y="3050485"/>
            <a:ext cx="3210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Substituting value of d in (</a:t>
            </a:r>
            <a:r>
              <a:rPr lang="en-US" sz="1600" kern="0" dirty="0" err="1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i</a:t>
            </a:r>
            <a:r>
              <a:rPr lang="en-US" sz="1600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)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057650" y="3486150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+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591050" y="3486150"/>
            <a:ext cx="6029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(– 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092735" y="3486150"/>
            <a:ext cx="7832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590925" y="3758029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461569" y="3758029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–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092735" y="3758029"/>
            <a:ext cx="7832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6248400" y="851149"/>
            <a:ext cx="0" cy="396850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4419600" y="4031769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4800600" y="4031769"/>
            <a:ext cx="3944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093675" y="4031769"/>
            <a:ext cx="106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5 + 2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419600" y="4327044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800600" y="4327044"/>
            <a:ext cx="3944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093675" y="4327044"/>
            <a:ext cx="106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562725" y="838200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6941525" y="838200"/>
            <a:ext cx="1183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 a + 9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172200" y="1153358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562725" y="1153358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6941525" y="1153358"/>
            <a:ext cx="1411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7 + 9(–1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172200" y="1462935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562725" y="1462935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6941525" y="1462935"/>
            <a:ext cx="99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7 – 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172200" y="1754979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562725" y="1754979"/>
            <a:ext cx="729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6941525" y="1754979"/>
            <a:ext cx="99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6172200" y="2090302"/>
            <a:ext cx="362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562725" y="2090302"/>
            <a:ext cx="1714500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–1, a</a:t>
            </a:r>
            <a:r>
              <a:rPr lang="en-US" sz="1600" b="1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0</a:t>
            </a: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8</a:t>
            </a:r>
            <a:endParaRPr lang="en-US" sz="1600" b="1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20" name="Group 119"/>
          <p:cNvGrpSpPr/>
          <p:nvPr/>
        </p:nvGrpSpPr>
        <p:grpSpPr>
          <a:xfrm>
            <a:off x="2133600" y="1222283"/>
            <a:ext cx="2531609" cy="559347"/>
            <a:chOff x="4120776" y="3276752"/>
            <a:chExt cx="2784770" cy="584049"/>
          </a:xfrm>
        </p:grpSpPr>
        <p:sp>
          <p:nvSpPr>
            <p:cNvPr id="121" name="Rounded Rectangular Callout 120"/>
            <p:cNvSpPr/>
            <p:nvPr/>
          </p:nvSpPr>
          <p:spPr>
            <a:xfrm>
              <a:off x="4259517" y="3276752"/>
              <a:ext cx="2515559" cy="584049"/>
            </a:xfrm>
            <a:prstGeom prst="wedgeRoundRectCallout">
              <a:avLst>
                <a:gd name="adj1" fmla="val -61502"/>
                <a:gd name="adj2" fmla="val -7768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4120776" y="3303271"/>
              <a:ext cx="2784770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3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.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2449015" y="1189731"/>
            <a:ext cx="2404135" cy="676809"/>
            <a:chOff x="3705723" y="3358690"/>
            <a:chExt cx="2644549" cy="706699"/>
          </a:xfrm>
        </p:grpSpPr>
        <p:sp>
          <p:nvSpPr>
            <p:cNvPr id="127" name="Rounded Rectangle 126"/>
            <p:cNvSpPr/>
            <p:nvPr/>
          </p:nvSpPr>
          <p:spPr>
            <a:xfrm>
              <a:off x="3809111" y="3358690"/>
              <a:ext cx="2433380" cy="706699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3705723" y="3403852"/>
              <a:ext cx="2644549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given value of S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10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2482850" y="1562100"/>
            <a:ext cx="1955427" cy="422670"/>
            <a:chOff x="4454229" y="3256120"/>
            <a:chExt cx="2150969" cy="441337"/>
          </a:xfrm>
        </p:grpSpPr>
        <p:sp>
          <p:nvSpPr>
            <p:cNvPr id="130" name="Rounded Rectangular Callout 129"/>
            <p:cNvSpPr/>
            <p:nvPr/>
          </p:nvSpPr>
          <p:spPr>
            <a:xfrm>
              <a:off x="4454229" y="3256120"/>
              <a:ext cx="2150969" cy="441337"/>
            </a:xfrm>
            <a:prstGeom prst="wedgeRoundRectCallout">
              <a:avLst>
                <a:gd name="adj1" fmla="val -53059"/>
                <a:gd name="adj2" fmla="val 8456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490342" y="3303271"/>
              <a:ext cx="2045630" cy="321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ubstitute n = 10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663418" y="2435680"/>
            <a:ext cx="2531609" cy="615282"/>
            <a:chOff x="4204596" y="3247549"/>
            <a:chExt cx="2784770" cy="642454"/>
          </a:xfrm>
        </p:grpSpPr>
        <p:sp>
          <p:nvSpPr>
            <p:cNvPr id="133" name="Rounded Rectangular Callout 132"/>
            <p:cNvSpPr/>
            <p:nvPr/>
          </p:nvSpPr>
          <p:spPr>
            <a:xfrm>
              <a:off x="4247098" y="3247549"/>
              <a:ext cx="2693100" cy="642454"/>
            </a:xfrm>
            <a:prstGeom prst="wedgeRoundRectCallout">
              <a:avLst>
                <a:gd name="adj1" fmla="val -41271"/>
                <a:gd name="adj2" fmla="val 3698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4204596" y="3303271"/>
              <a:ext cx="2784770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Equation (</a:t>
              </a:r>
              <a:r>
                <a:rPr lang="en-US" sz="1400" b="1" kern="0" dirty="0" err="1">
                  <a:solidFill>
                    <a:prstClr val="white"/>
                  </a:solidFill>
                  <a:latin typeface="Bookman Old Style"/>
                </a:rPr>
                <a:t>i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) and (ii) form pair of linear equations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2630503" y="2513350"/>
            <a:ext cx="2531609" cy="615282"/>
            <a:chOff x="4204596" y="3247549"/>
            <a:chExt cx="2784770" cy="642454"/>
          </a:xfrm>
        </p:grpSpPr>
        <p:sp>
          <p:nvSpPr>
            <p:cNvPr id="136" name="Rounded Rectangular Callout 135"/>
            <p:cNvSpPr/>
            <p:nvPr/>
          </p:nvSpPr>
          <p:spPr>
            <a:xfrm>
              <a:off x="4247098" y="3247549"/>
              <a:ext cx="2693100" cy="642454"/>
            </a:xfrm>
            <a:prstGeom prst="wedgeRoundRectCallout">
              <a:avLst>
                <a:gd name="adj1" fmla="val -42827"/>
                <a:gd name="adj2" fmla="val 3343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4204596" y="3303271"/>
              <a:ext cx="2784770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Coefficients of none</a:t>
              </a:r>
            </a:p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Of the variables are same</a:t>
              </a:r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2574022" y="2647950"/>
            <a:ext cx="2531609" cy="615282"/>
            <a:chOff x="4204596" y="3247549"/>
            <a:chExt cx="2784770" cy="642454"/>
          </a:xfrm>
        </p:grpSpPr>
        <p:sp>
          <p:nvSpPr>
            <p:cNvPr id="141" name="Rounded Rectangular Callout 140"/>
            <p:cNvSpPr/>
            <p:nvPr/>
          </p:nvSpPr>
          <p:spPr>
            <a:xfrm>
              <a:off x="4247098" y="3247549"/>
              <a:ext cx="2693100" cy="642454"/>
            </a:xfrm>
            <a:prstGeom prst="wedgeRoundRectCallout">
              <a:avLst>
                <a:gd name="adj1" fmla="val -40752"/>
                <a:gd name="adj2" fmla="val 3549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4204596" y="3303271"/>
              <a:ext cx="2784770" cy="546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e will make coefficient of variable ‘a’ same 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2831267" y="4016709"/>
            <a:ext cx="2011057" cy="615281"/>
            <a:chOff x="3919719" y="3379025"/>
            <a:chExt cx="2212163" cy="642454"/>
          </a:xfrm>
        </p:grpSpPr>
        <p:sp>
          <p:nvSpPr>
            <p:cNvPr id="149" name="Rounded Rectangle 148"/>
            <p:cNvSpPr/>
            <p:nvPr/>
          </p:nvSpPr>
          <p:spPr>
            <a:xfrm>
              <a:off x="3919719" y="3379025"/>
              <a:ext cx="2212163" cy="64245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3935208" y="3403852"/>
              <a:ext cx="2185577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ame coefficient and same sign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512552" y="269361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3) In an AP.</a:t>
            </a:r>
          </a:p>
        </p:txBody>
      </p:sp>
      <p:grpSp>
        <p:nvGrpSpPr>
          <p:cNvPr id="146" name="Group 145"/>
          <p:cNvGrpSpPr/>
          <p:nvPr/>
        </p:nvGrpSpPr>
        <p:grpSpPr>
          <a:xfrm>
            <a:off x="4201146" y="1310880"/>
            <a:ext cx="2219326" cy="422670"/>
            <a:chOff x="4331609" y="3256120"/>
            <a:chExt cx="2441257" cy="441337"/>
          </a:xfrm>
        </p:grpSpPr>
        <p:sp>
          <p:nvSpPr>
            <p:cNvPr id="147" name="Rounded Rectangular Callout 146"/>
            <p:cNvSpPr/>
            <p:nvPr/>
          </p:nvSpPr>
          <p:spPr>
            <a:xfrm>
              <a:off x="4376650" y="3256120"/>
              <a:ext cx="2306130" cy="441337"/>
            </a:xfrm>
            <a:prstGeom prst="wedgeRoundRectCallout">
              <a:avLst>
                <a:gd name="adj1" fmla="val -7171"/>
                <a:gd name="adj2" fmla="val 3499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331609" y="3303271"/>
              <a:ext cx="244125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Lets find value of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10</a:t>
              </a:r>
            </a:p>
          </p:txBody>
        </p:sp>
      </p:grpSp>
      <p:sp>
        <p:nvSpPr>
          <p:cNvPr id="118" name="Left Arrow 117"/>
          <p:cNvSpPr/>
          <p:nvPr/>
        </p:nvSpPr>
        <p:spPr>
          <a:xfrm rot="20606510">
            <a:off x="1189198" y="3028493"/>
            <a:ext cx="372564" cy="95221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9" name="Left Arrow 118"/>
          <p:cNvSpPr/>
          <p:nvPr/>
        </p:nvSpPr>
        <p:spPr>
          <a:xfrm rot="11744059">
            <a:off x="4635143" y="2298060"/>
            <a:ext cx="544348" cy="119415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3" name="Curved Right Arrow 122"/>
          <p:cNvSpPr/>
          <p:nvPr/>
        </p:nvSpPr>
        <p:spPr>
          <a:xfrm rot="5400000" flipV="1">
            <a:off x="5135634" y="3360829"/>
            <a:ext cx="264354" cy="686772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039002" y="-10858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3(iv)</a:t>
            </a:r>
          </a:p>
        </p:txBody>
      </p:sp>
    </p:spTree>
    <p:extLst>
      <p:ext uri="{BB962C8B-B14F-4D97-AF65-F5344CB8AC3E}">
        <p14:creationId xmlns:p14="http://schemas.microsoft.com/office/powerpoint/2010/main" val="415882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000"/>
                            </p:stCondLst>
                            <p:childTnLst>
                              <p:par>
                                <p:cTn id="2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4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9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4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4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4" grpId="1" animBg="1"/>
      <p:bldP spid="143" grpId="0" animBg="1"/>
      <p:bldP spid="143" grpId="1" animBg="1"/>
      <p:bldP spid="139" grpId="0" animBg="1"/>
      <p:bldP spid="139" grpId="1" animBg="1"/>
      <p:bldP spid="138" grpId="0" animBg="1"/>
      <p:bldP spid="138" grpId="1" animBg="1"/>
      <p:bldP spid="2" grpId="0"/>
      <p:bldP spid="6" grpId="0"/>
      <p:bldP spid="5" grpId="0"/>
      <p:bldP spid="7" grpId="0"/>
      <p:bldP spid="8" grpId="0"/>
      <p:bldP spid="10" grpId="0"/>
      <p:bldP spid="11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4" grpId="0"/>
      <p:bldP spid="75" grpId="0"/>
      <p:bldP spid="76" grpId="0"/>
      <p:bldP spid="77" grpId="0"/>
      <p:bldP spid="78" grpId="0"/>
      <p:bldP spid="81" grpId="0"/>
      <p:bldP spid="82" grpId="0"/>
      <p:bldP spid="83" grpId="0"/>
      <p:bldP spid="84" grpId="0"/>
      <p:bldP spid="87" grpId="0"/>
      <p:bldP spid="88" grpId="0"/>
      <p:bldP spid="89" grpId="0"/>
      <p:bldP spid="90" grpId="0"/>
      <p:bldP spid="91" grpId="0"/>
      <p:bldP spid="93" grpId="0"/>
      <p:bldP spid="95" grpId="0"/>
      <p:bldP spid="96" grpId="0"/>
      <p:bldP spid="97" grpId="0"/>
      <p:bldP spid="98" grpId="0"/>
      <p:bldP spid="99" grpId="0"/>
      <p:bldP spid="100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 animBg="1"/>
      <p:bldP spid="118" grpId="0" animBg="1"/>
      <p:bldP spid="118" grpId="1" animBg="1"/>
      <p:bldP spid="119" grpId="0" animBg="1"/>
      <p:bldP spid="119" grpId="1" animBg="1"/>
      <p:bldP spid="123" grpId="0" animBg="1"/>
      <p:bldP spid="12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5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3496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69342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21275921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lowchart: Alternate Process 34"/>
          <p:cNvSpPr/>
          <p:nvPr/>
        </p:nvSpPr>
        <p:spPr>
          <a:xfrm>
            <a:off x="6199838" y="541209"/>
            <a:ext cx="656354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6" name="Flowchart: Alternate Process 35"/>
          <p:cNvSpPr/>
          <p:nvPr/>
        </p:nvSpPr>
        <p:spPr>
          <a:xfrm>
            <a:off x="514516" y="778745"/>
            <a:ext cx="1793064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483870"/>
            <a:ext cx="710055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7. Find the sum of first 22 terms of an AP in which d = 7 and 22</a:t>
            </a:r>
            <a:r>
              <a:rPr lang="en-US" sz="1600" b="1" kern="0" baseline="30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d</a:t>
            </a: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term is 149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8542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9175" y="992898"/>
            <a:ext cx="13708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an A.P :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33584" y="1232238"/>
            <a:ext cx="1481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a + 21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6425" y="155257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64306" y="1552575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4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81247" y="1552575"/>
            <a:ext cx="13612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a + 21 × 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6425" y="1891129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64306" y="1867314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4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81247" y="1867314"/>
            <a:ext cx="11272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a + 147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6900" y="218205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2747" y="2182058"/>
            <a:ext cx="11128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49 –147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74519" y="2182058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6900" y="248685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54097" y="2482092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74519" y="2486855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635590" y="2746037"/>
                <a:ext cx="1580882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[a + a</a:t>
                </a:r>
                <a:r>
                  <a:rPr lang="en-US" baseline="-250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n</a:t>
                </a:r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590" y="2746037"/>
                <a:ext cx="1580882" cy="502573"/>
              </a:xfrm>
              <a:prstGeom prst="rect">
                <a:avLst/>
              </a:prstGeom>
              <a:blipFill rotWithShape="1">
                <a:blip r:embed="rId2"/>
                <a:stretch>
                  <a:fillRect l="-1923"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561027" y="3294330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22</a:t>
            </a:r>
            <a:r>
              <a:rPr lang="en-US" sz="1600" kern="0" dirty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 =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859185" y="3745710"/>
                <a:ext cx="11673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prstClr val="black"/>
                        </a:solidFill>
                        <a:latin typeface="Cambria Math"/>
                        <a:ea typeface="Cambria Math" pitchFamily="18" charset="0"/>
                      </a:rPr>
                      <m:t>11 (151)</m:t>
                    </m:r>
                  </m:oMath>
                </a14:m>
                <a:endParaRPr lang="en-US" sz="14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185" y="3745710"/>
                <a:ext cx="1167307" cy="338554"/>
              </a:xfrm>
              <a:prstGeom prst="rect">
                <a:avLst/>
              </a:prstGeom>
              <a:blipFill rotWithShape="1">
                <a:blip r:embed="rId4"/>
                <a:stretch>
                  <a:fillRect l="-3141"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484827" y="4101028"/>
            <a:ext cx="1309974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en-US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/>
              <a:t>S</a:t>
            </a:r>
            <a:r>
              <a:rPr lang="en-US" baseline="-25000" dirty="0"/>
              <a:t>22</a:t>
            </a:r>
            <a:r>
              <a:rPr lang="en-US" dirty="0"/>
              <a:t> = 1661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3556000" y="1244938"/>
            <a:ext cx="1401825" cy="548898"/>
            <a:chOff x="4457792" y="3292451"/>
            <a:chExt cx="1542008" cy="573140"/>
          </a:xfrm>
        </p:grpSpPr>
        <p:sp>
          <p:nvSpPr>
            <p:cNvPr id="28" name="Rounded Rectangular Callout 27"/>
            <p:cNvSpPr/>
            <p:nvPr/>
          </p:nvSpPr>
          <p:spPr>
            <a:xfrm>
              <a:off x="4457792" y="3292451"/>
              <a:ext cx="1542008" cy="572543"/>
            </a:xfrm>
            <a:prstGeom prst="wedgeRoundRectCallout">
              <a:avLst>
                <a:gd name="adj1" fmla="val -66092"/>
                <a:gd name="adj2" fmla="val -4690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556588" y="3319263"/>
              <a:ext cx="1361101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22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2247064" y="992898"/>
            <a:ext cx="824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7,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937523" y="992898"/>
            <a:ext cx="1107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4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033620" y="745778"/>
            <a:ext cx="1827718" cy="523220"/>
            <a:chOff x="3880268" y="3411683"/>
            <a:chExt cx="1827718" cy="546332"/>
          </a:xfrm>
        </p:grpSpPr>
        <p:sp>
          <p:nvSpPr>
            <p:cNvPr id="38" name="Rounded Rectangular Callout 37"/>
            <p:cNvSpPr/>
            <p:nvPr/>
          </p:nvSpPr>
          <p:spPr>
            <a:xfrm>
              <a:off x="3880268" y="3447066"/>
              <a:ext cx="1827718" cy="487488"/>
            </a:xfrm>
            <a:prstGeom prst="wedgeRoundRectCallout">
              <a:avLst>
                <a:gd name="adj1" fmla="val -56543"/>
                <a:gd name="adj2" fmla="val 8650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892867" y="3411683"/>
              <a:ext cx="1809998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 = 7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2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149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099904" y="2348283"/>
            <a:ext cx="2477921" cy="523220"/>
            <a:chOff x="3744290" y="3411683"/>
            <a:chExt cx="2477921" cy="546332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3777153" y="3429735"/>
              <a:ext cx="2414948" cy="502259"/>
            </a:xfrm>
            <a:prstGeom prst="wedgeRoundRectCallout">
              <a:avLst>
                <a:gd name="adj1" fmla="val -56543"/>
                <a:gd name="adj2" fmla="val 8650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744290" y="3411683"/>
              <a:ext cx="2477921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 = 22, a = 2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22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149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3" name="Curved Right Arrow 42"/>
          <p:cNvSpPr/>
          <p:nvPr/>
        </p:nvSpPr>
        <p:spPr>
          <a:xfrm rot="5400000">
            <a:off x="2128772" y="1351196"/>
            <a:ext cx="201582" cy="92384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050473" y="3218130"/>
                <a:ext cx="1402948" cy="527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22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[2 + 149]</a:t>
                </a: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473" y="3218130"/>
                <a:ext cx="1402948" cy="527580"/>
              </a:xfrm>
              <a:prstGeom prst="rect">
                <a:avLst/>
              </a:prstGeom>
              <a:blipFill rotWithShape="1">
                <a:blip r:embed="rId5"/>
                <a:stretch>
                  <a:fillRect r="-2597"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609600" y="329999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410200" y="-1085850"/>
            <a:ext cx="35809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7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39931" y="-11620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56933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 animBg="1"/>
      <p:bldP spid="36" grpId="1" animBg="1"/>
      <p:bldP spid="2" grpId="0"/>
      <p:bldP spid="6" grpId="0"/>
      <p:bldP spid="5" grpId="0"/>
      <p:bldP spid="7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33" grpId="0"/>
      <p:bldP spid="34" grpId="0"/>
      <p:bldP spid="43" grpId="0" animBg="1"/>
      <p:bldP spid="43" grpId="1" animBg="1"/>
      <p:bldP spid="44" grpId="0"/>
      <p:bldP spid="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2359035" y="2173385"/>
            <a:ext cx="1413163" cy="394852"/>
            <a:chOff x="4457792" y="3382521"/>
            <a:chExt cx="1554479" cy="412291"/>
          </a:xfrm>
        </p:grpSpPr>
        <p:sp>
          <p:nvSpPr>
            <p:cNvPr id="48" name="Rounded Rectangular Callout 47"/>
            <p:cNvSpPr/>
            <p:nvPr/>
          </p:nvSpPr>
          <p:spPr>
            <a:xfrm>
              <a:off x="4457792" y="3382521"/>
              <a:ext cx="1542008" cy="412291"/>
            </a:xfrm>
            <a:prstGeom prst="wedgeRoundRectCallout">
              <a:avLst>
                <a:gd name="adj1" fmla="val -53862"/>
                <a:gd name="adj2" fmla="val 9542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489586" y="3438611"/>
              <a:ext cx="1522685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Lets find S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51</a:t>
              </a:r>
            </a:p>
          </p:txBody>
        </p:sp>
      </p:grpSp>
      <p:sp>
        <p:nvSpPr>
          <p:cNvPr id="36" name="Rounded Rectangle 35"/>
          <p:cNvSpPr/>
          <p:nvPr/>
        </p:nvSpPr>
        <p:spPr>
          <a:xfrm>
            <a:off x="975062" y="552548"/>
            <a:ext cx="4280865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91067" y="791497"/>
            <a:ext cx="2286000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952741" y="553392"/>
            <a:ext cx="1921259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483870"/>
            <a:ext cx="809115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8. Find the sum of first 51 terms of an AP whose second and third terms are 14 and 18 respectively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004471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8225" y="1004471"/>
            <a:ext cx="29915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an A.P :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4,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1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2025" y="1343025"/>
            <a:ext cx="12073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– 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61240" y="1350818"/>
            <a:ext cx="1114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18 – 1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65617" y="1350818"/>
            <a:ext cx="500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48710" y="1647825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a + d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01085" y="1957804"/>
            <a:ext cx="11929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14 = a + 4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1512" y="225825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32909" y="2258258"/>
            <a:ext cx="1172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4 – 4 = a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1979" y="256823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34671" y="2568237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a = 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71525" y="2905125"/>
                <a:ext cx="2299027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[2a + (n – 1) d]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525" y="2905125"/>
                <a:ext cx="2299027" cy="502573"/>
              </a:xfrm>
              <a:prstGeom prst="rect">
                <a:avLst/>
              </a:prstGeom>
              <a:blipFill rotWithShape="1">
                <a:blip r:embed="rId3"/>
                <a:stretch>
                  <a:fillRect l="-1592" r="-1326"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95325" y="3521998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51</a:t>
            </a:r>
            <a:r>
              <a:rPr lang="en-US" sz="1600" kern="0" dirty="0">
                <a:solidFill>
                  <a:sysClr val="windowText" lastClr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 =</a:t>
            </a:r>
            <a:endParaRPr lang="en-US" dirty="0">
              <a:solidFill>
                <a:prstClr val="black"/>
              </a:solidFill>
              <a:latin typeface="Cambria Math" pitchFamily="18" charset="0"/>
              <a:ea typeface="Cambria Math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3733800" y="1388918"/>
            <a:ext cx="0" cy="33943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12959" y="1177290"/>
                <a:ext cx="1609736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51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[20 + 200]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959" y="1177290"/>
                <a:ext cx="1609736" cy="532005"/>
              </a:xfrm>
              <a:prstGeom prst="rect">
                <a:avLst/>
              </a:prstGeom>
              <a:blipFill rotWithShape="1">
                <a:blip r:embed="rId4"/>
                <a:stretch>
                  <a:fillRect l="-2273" r="-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12959" y="1676991"/>
                <a:ext cx="1184940" cy="532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 pitchFamily="18" charset="0"/>
                          </a:rPr>
                          <m:t>51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× 220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959" y="1676991"/>
                <a:ext cx="1184940" cy="532005"/>
              </a:xfrm>
              <a:prstGeom prst="rect">
                <a:avLst/>
              </a:prstGeom>
              <a:blipFill rotWithShape="1">
                <a:blip r:embed="rId5"/>
                <a:stretch>
                  <a:fillRect l="-3093"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12959" y="2208996"/>
                <a:ext cx="1194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prstClr val="black"/>
                        </a:solidFill>
                        <a:latin typeface="Cambria Math"/>
                        <a:ea typeface="Cambria Math" pitchFamily="18" charset="0"/>
                      </a:rPr>
                      <m:t>51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16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× 110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959" y="2208996"/>
                <a:ext cx="1194558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3061" r="-1020"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724275" y="258699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63159" y="2586990"/>
            <a:ext cx="12522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51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 = 561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24275" y="3044190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72684" y="3044190"/>
            <a:ext cx="3358612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dirty="0">
                <a:sym typeface="Symbol"/>
              </a:rPr>
              <a:t>Sum of first 51 terms is 5610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2954760" y="2424089"/>
            <a:ext cx="1955603" cy="563933"/>
            <a:chOff x="4161557" y="3276752"/>
            <a:chExt cx="2151163" cy="588840"/>
          </a:xfrm>
        </p:grpSpPr>
        <p:sp>
          <p:nvSpPr>
            <p:cNvPr id="34" name="Rounded Rectangular Callout 33"/>
            <p:cNvSpPr/>
            <p:nvPr/>
          </p:nvSpPr>
          <p:spPr>
            <a:xfrm>
              <a:off x="4259517" y="3276752"/>
              <a:ext cx="1938556" cy="584051"/>
            </a:xfrm>
            <a:prstGeom prst="wedgeRoundRectCallout">
              <a:avLst>
                <a:gd name="adj1" fmla="val -56831"/>
                <a:gd name="adj2" fmla="val 795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161557" y="3319264"/>
              <a:ext cx="2151163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ubstitute n = 51, a = 10 &amp; d = 4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805055" y="904875"/>
            <a:ext cx="1955603" cy="559346"/>
            <a:chOff x="4161557" y="3206005"/>
            <a:chExt cx="2151163" cy="584050"/>
          </a:xfrm>
        </p:grpSpPr>
        <p:sp>
          <p:nvSpPr>
            <p:cNvPr id="38" name="Rounded Rectangular Callout 37"/>
            <p:cNvSpPr/>
            <p:nvPr/>
          </p:nvSpPr>
          <p:spPr>
            <a:xfrm>
              <a:off x="4500563" y="3206005"/>
              <a:ext cx="1456466" cy="584050"/>
            </a:xfrm>
            <a:prstGeom prst="wedgeRoundRectCallout">
              <a:avLst>
                <a:gd name="adj1" fmla="val -44497"/>
                <a:gd name="adj2" fmla="val -6828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161557" y="3319263"/>
              <a:ext cx="2151163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5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238176" y="1013342"/>
            <a:ext cx="2345653" cy="796001"/>
            <a:chOff x="4143153" y="3259391"/>
            <a:chExt cx="2580218" cy="831160"/>
          </a:xfrm>
        </p:grpSpPr>
        <p:sp>
          <p:nvSpPr>
            <p:cNvPr id="41" name="Rounded Rectangular Callout 40"/>
            <p:cNvSpPr/>
            <p:nvPr/>
          </p:nvSpPr>
          <p:spPr>
            <a:xfrm>
              <a:off x="4143153" y="3259391"/>
              <a:ext cx="2580218" cy="777371"/>
            </a:xfrm>
            <a:prstGeom prst="wedgeRoundRectCallout">
              <a:avLst>
                <a:gd name="adj1" fmla="val -44699"/>
                <a:gd name="adj2" fmla="val -7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161557" y="3319262"/>
              <a:ext cx="2446559" cy="7712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To find S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51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we need to find the value of a &amp; d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00075" y="194476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954760" y="1237853"/>
            <a:ext cx="1401825" cy="548898"/>
            <a:chOff x="4457792" y="3292451"/>
            <a:chExt cx="1542008" cy="573140"/>
          </a:xfrm>
        </p:grpSpPr>
        <p:sp>
          <p:nvSpPr>
            <p:cNvPr id="45" name="Rounded Rectangular Callout 44"/>
            <p:cNvSpPr/>
            <p:nvPr/>
          </p:nvSpPr>
          <p:spPr>
            <a:xfrm>
              <a:off x="4457792" y="3292451"/>
              <a:ext cx="1542008" cy="572543"/>
            </a:xfrm>
            <a:prstGeom prst="wedgeRoundRectCallout">
              <a:avLst>
                <a:gd name="adj1" fmla="val -66092"/>
                <a:gd name="adj2" fmla="val -4690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556588" y="3319263"/>
              <a:ext cx="1361101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2</a:t>
              </a: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450792" y="3488775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[2(10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105025" y="3488775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+ (51 – 1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178543" y="3488775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4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152549" y="3409950"/>
                <a:ext cx="457176" cy="558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itchFamily="18" charset="0"/>
                            </a:rPr>
                            <m:t>51</m:t>
                          </m:r>
                        </m:num>
                        <m:den>
                          <m:r>
                            <a:rPr lang="en-US" sz="1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549" y="3409950"/>
                <a:ext cx="457176" cy="55835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1457437" y="4002629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[ 20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908470" y="4002629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+ (50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635250" y="4002629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4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62344" y="3923804"/>
                <a:ext cx="668068" cy="558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en-US" sz="1600" i="1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itchFamily="18" charset="0"/>
                            </a:rPr>
                            <m:t>51</m:t>
                          </m:r>
                        </m:num>
                        <m:den>
                          <m:r>
                            <a:rPr lang="en-US" sz="16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344" y="3923804"/>
                <a:ext cx="668068" cy="55835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Curved Right Arrow 57"/>
          <p:cNvSpPr/>
          <p:nvPr/>
        </p:nvSpPr>
        <p:spPr>
          <a:xfrm rot="5400000">
            <a:off x="1817955" y="1466298"/>
            <a:ext cx="216124" cy="86168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057208" y="-1085850"/>
            <a:ext cx="3392294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8</a:t>
            </a:r>
          </a:p>
        </p:txBody>
      </p:sp>
    </p:spTree>
    <p:extLst>
      <p:ext uri="{BB962C8B-B14F-4D97-AF65-F5344CB8AC3E}">
        <p14:creationId xmlns:p14="http://schemas.microsoft.com/office/powerpoint/2010/main" val="55216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29" grpId="0" animBg="1"/>
      <p:bldP spid="29" grpId="1" animBg="1"/>
      <p:bldP spid="28" grpId="0" animBg="1"/>
      <p:bldP spid="28" grpId="1" animBg="1"/>
      <p:bldP spid="2" grpId="0"/>
      <p:bldP spid="6" grpId="0"/>
      <p:bldP spid="5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25" grpId="0"/>
      <p:bldP spid="26" grpId="0"/>
      <p:bldP spid="27" grpId="0" animBg="1"/>
      <p:bldP spid="43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 animBg="1"/>
      <p:bldP spid="5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/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622230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10239590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ounded Rectangle 99"/>
          <p:cNvSpPr/>
          <p:nvPr/>
        </p:nvSpPr>
        <p:spPr>
          <a:xfrm>
            <a:off x="4876800" y="808662"/>
            <a:ext cx="2114441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6019825" y="1112672"/>
            <a:ext cx="1084980" cy="416734"/>
            <a:chOff x="5215940" y="3173552"/>
            <a:chExt cx="1193477" cy="435140"/>
          </a:xfrm>
        </p:grpSpPr>
        <p:sp>
          <p:nvSpPr>
            <p:cNvPr id="102" name="Rounded Rectangular Callout 101"/>
            <p:cNvSpPr/>
            <p:nvPr/>
          </p:nvSpPr>
          <p:spPr>
            <a:xfrm>
              <a:off x="5242289" y="3173552"/>
              <a:ext cx="1119990" cy="435140"/>
            </a:xfrm>
            <a:prstGeom prst="wedgeRoundRectCallout">
              <a:avLst>
                <a:gd name="adj1" fmla="val -42324"/>
                <a:gd name="adj2" fmla="val -71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5215940" y="3220853"/>
              <a:ext cx="1193477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To find d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9" name="Rounded Rectangle 88"/>
          <p:cNvSpPr/>
          <p:nvPr/>
        </p:nvSpPr>
        <p:spPr>
          <a:xfrm>
            <a:off x="525780" y="808662"/>
            <a:ext cx="2814320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6924675" y="559178"/>
            <a:ext cx="128437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4049628" y="561294"/>
            <a:ext cx="2046372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1447228" y="553679"/>
            <a:ext cx="2557194" cy="24670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248" y="495300"/>
            <a:ext cx="8091152" cy="58477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Q.5. The first term of an AP is 5, the last term is 45 and the sum is 400. Find the number of terms of A.P and the common difference.</a:t>
            </a:r>
            <a:endParaRPr lang="en-US" sz="1600" b="1" kern="0" baseline="-25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8298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8225" y="982980"/>
            <a:ext cx="2002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an A.P a = 5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53773" y="1192530"/>
                <a:ext cx="1580882" cy="502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S</a:t>
                </a:r>
                <a:r>
                  <a:rPr lang="en-US" sz="1600" kern="0" baseline="-25000" dirty="0" err="1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n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n</m:t>
                        </m:r>
                      </m:num>
                      <m:den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[a + a</a:t>
                </a:r>
                <a:r>
                  <a:rPr lang="en-US" baseline="-250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n</a:t>
                </a:r>
                <a:r>
                  <a:rPr lang="en-US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73" y="1192530"/>
                <a:ext cx="1580882" cy="502573"/>
              </a:xfrm>
              <a:prstGeom prst="rect">
                <a:avLst/>
              </a:prstGeom>
              <a:blipFill rotWithShape="1">
                <a:blip r:embed="rId3"/>
                <a:stretch>
                  <a:fillRect l="-2317"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87375" y="1770592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5025" y="1770592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40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60565" y="1770592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47800" y="1676400"/>
                <a:ext cx="1186855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[5 + 45]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676400"/>
                <a:ext cx="1186855" cy="502573"/>
              </a:xfrm>
              <a:prstGeom prst="rect">
                <a:avLst/>
              </a:prstGeom>
              <a:blipFill rotWithShape="1">
                <a:blip r:embed="rId4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87375" y="226743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5025" y="2267435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40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60565" y="2267435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447800" y="2173243"/>
                <a:ext cx="810638" cy="502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kern="120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kern="1200" dirty="0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n</m:t>
                        </m:r>
                      </m:num>
                      <m:den>
                        <m:r>
                          <a:rPr lang="en-US" sz="2000" b="0" kern="1200" dirty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dirty="0"/>
                  <a:t> × 50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173243"/>
                <a:ext cx="810638" cy="502573"/>
              </a:xfrm>
              <a:prstGeom prst="rect">
                <a:avLst/>
              </a:prstGeom>
              <a:blipFill rotWithShape="1">
                <a:blip r:embed="rId5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587375" y="276659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5025" y="2766596"/>
            <a:ext cx="564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400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60565" y="2766596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470660" y="2766596"/>
                <a:ext cx="7184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i="0" kern="0">
                    <a:solidFill>
                      <a:sysClr val="windowText" lastClr="000000"/>
                    </a:solidFill>
                    <a:latin typeface="Cambria Math"/>
                    <a:cs typeface="Calibri" pitchFamily="34" charset="0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/>
                      </a:rPr>
                      <m:t>n</m:t>
                    </m:r>
                  </m:oMath>
                </a14:m>
                <a:r>
                  <a:rPr lang="en-US" dirty="0"/>
                  <a:t> × 25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660" y="2766596"/>
                <a:ext cx="718466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9091" r="-2542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587375" y="319657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35025" y="3105150"/>
                <a:ext cx="569387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400</m:t>
                          </m:r>
                        </m:num>
                        <m:den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25" y="3105150"/>
                <a:ext cx="569387" cy="5549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260565" y="3196577"/>
            <a:ext cx="3231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1" kern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defRPr>
            </a:lvl1pPr>
          </a:lstStyle>
          <a:p>
            <a:pPr algn="r"/>
            <a:r>
              <a:rPr lang="en-US" b="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47800" y="3196577"/>
                <a:ext cx="34336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i="0" kern="0">
                    <a:solidFill>
                      <a:sysClr val="windowText" lastClr="000000"/>
                    </a:solidFill>
                    <a:latin typeface="Cambria Math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</a:rPr>
                        <m:t>n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196577"/>
                <a:ext cx="343363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587375" y="360997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054100" y="3609975"/>
                <a:ext cx="859723" cy="338554"/>
              </a:xfrm>
              <a:prstGeom prst="rect">
                <a:avLst/>
              </a:prstGeom>
              <a:noFill/>
              <a:ln w="19050">
                <a:noFill/>
              </a:ln>
              <a:effectLst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>
                  <a:defRPr sz="1600" b="1" kern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1" dirty="0" smtClean="0">
                          <a:latin typeface="Cambria Math"/>
                          <a:sym typeface="Symbol"/>
                        </a:rPr>
                        <m:t>n</m:t>
                      </m:r>
                      <m:r>
                        <a:rPr lang="en-US" b="0" dirty="0">
                          <a:latin typeface="Cambria Math"/>
                          <a:sym typeface="Symbol"/>
                        </a:rPr>
                        <m:t>=</m:t>
                      </m:r>
                      <m:r>
                        <a:rPr lang="en-US" b="0" i="1" dirty="0">
                          <a:latin typeface="Cambria Math"/>
                          <a:sym typeface="Symbol"/>
                        </a:rPr>
                        <m:t>16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100" y="3609975"/>
                <a:ext cx="859723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19050"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/>
          <p:nvPr/>
        </p:nvCxnSpPr>
        <p:spPr>
          <a:xfrm>
            <a:off x="2745354" y="1318528"/>
            <a:ext cx="0" cy="34554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806295" y="3968578"/>
                <a:ext cx="1882438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sz="1600" kern="0" baseline="-2500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n</m:t>
                      </m:r>
                      <m:r>
                        <a:rPr lang="en-US" sz="1600" kern="0" baseline="-2500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  =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a</m:t>
                      </m:r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  <m:d>
                        <m:d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n</m:t>
                          </m:r>
                          <m: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 −1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295" y="3968578"/>
                <a:ext cx="1882438" cy="33291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563880" y="4330601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763471" y="4330601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45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71" y="4330601"/>
                <a:ext cx="455574" cy="33291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085695" y="4330601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695" y="4330601"/>
                <a:ext cx="381835" cy="3329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307945" y="4330601"/>
                <a:ext cx="341760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945" y="4330601"/>
                <a:ext cx="341760" cy="33291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473045" y="4330601"/>
                <a:ext cx="381836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045" y="4330601"/>
                <a:ext cx="381836" cy="33291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677385" y="4330601"/>
                <a:ext cx="111261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1600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  <a:sym typeface="Symbol"/>
                      </a:rPr>
                      <m:t>(16 −1)</m:t>
                    </m:r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d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385" y="4330601"/>
                <a:ext cx="1112612" cy="338554"/>
              </a:xfrm>
              <a:prstGeom prst="rect">
                <a:avLst/>
              </a:prstGeom>
              <a:blipFill rotWithShape="1">
                <a:blip r:embed="rId15"/>
                <a:stretch>
                  <a:fillRect t="-5357" r="-1639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2779117" y="125533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416858" y="1299080"/>
                <a:ext cx="455574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45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858" y="1299080"/>
                <a:ext cx="455574" cy="33291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739082" y="1299080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082" y="1299080"/>
                <a:ext cx="381835" cy="33291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989907" y="1293438"/>
                <a:ext cx="341760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5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907" y="1293438"/>
                <a:ext cx="341760" cy="33291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155007" y="1299080"/>
                <a:ext cx="381836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+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5007" y="1299080"/>
                <a:ext cx="381836" cy="33291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359347" y="1293438"/>
                <a:ext cx="6031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1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347" y="1293438"/>
                <a:ext cx="603178" cy="33855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2763924" y="1611636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3099223" y="1617278"/>
                <a:ext cx="7505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1600" kern="0" dirty="0" smtClean="0">
                        <a:solidFill>
                          <a:sysClr val="windowText" lastClr="000000"/>
                        </a:solidFill>
                        <a:latin typeface="Cambria Math"/>
                        <a:cs typeface="Calibri" pitchFamily="34" charset="0"/>
                        <a:sym typeface="Symbol"/>
                      </a:rPr>
                      <m:t>45</m:t>
                    </m:r>
                  </m:oMath>
                </a14:m>
                <a:r>
                  <a:rPr lang="en-US" sz="1600" kern="0" baseline="-2500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</a:rPr>
                  <a:t>– 5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223" y="1617278"/>
                <a:ext cx="750526" cy="338554"/>
              </a:xfrm>
              <a:prstGeom prst="rect">
                <a:avLst/>
              </a:prstGeom>
              <a:blipFill rotWithShape="1">
                <a:blip r:embed="rId21"/>
                <a:stretch>
                  <a:fillRect t="-5357" r="-2419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748454" y="1617278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1617278"/>
                <a:ext cx="381835" cy="332912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984311" y="1611636"/>
                <a:ext cx="6031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1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1611636"/>
                <a:ext cx="603178" cy="338554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2763924" y="1936187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371733" y="1941829"/>
                <a:ext cx="4780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40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733" y="1941829"/>
                <a:ext cx="478016" cy="338554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3748454" y="1941829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1941829"/>
                <a:ext cx="381835" cy="33291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3984311" y="1936187"/>
                <a:ext cx="6031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15</m:t>
                      </m:r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1936187"/>
                <a:ext cx="603178" cy="338554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2763924" y="2343158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474198" y="2343158"/>
                <a:ext cx="3755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198" y="2343158"/>
                <a:ext cx="375551" cy="338554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3748454" y="2345979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2345979"/>
                <a:ext cx="381835" cy="332912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3984311" y="2263906"/>
                <a:ext cx="441146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40</m:t>
                          </m:r>
                        </m:num>
                        <m:den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2263906"/>
                <a:ext cx="441146" cy="497059"/>
              </a:xfrm>
              <a:prstGeom prst="rect">
                <a:avLst/>
              </a:prstGeom>
              <a:blipFill rotWithShape="1">
                <a:blip r:embed="rId29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/>
          <p:cNvSpPr txBox="1"/>
          <p:nvPr/>
        </p:nvSpPr>
        <p:spPr>
          <a:xfrm>
            <a:off x="2763924" y="2865985"/>
            <a:ext cx="360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502772" y="2787424"/>
                <a:ext cx="354853" cy="461665"/>
              </a:xfrm>
              <a:prstGeom prst="rect">
                <a:avLst/>
              </a:prstGeom>
              <a:noFill/>
              <a:ln w="19050">
                <a:noFill/>
              </a:ln>
              <a:effectLst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1600" i="0" kern="0">
                    <a:solidFill>
                      <a:sysClr val="windowText" lastClr="000000"/>
                    </a:solidFill>
                    <a:latin typeface="Cambria Math"/>
                    <a:cs typeface="Calibri" pitchFamily="34" charset="0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dirty="0">
                          <a:latin typeface="Cambria Math"/>
                          <a:sym typeface="Symbol"/>
                        </a:rPr>
                        <m:t>d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2772" y="2787424"/>
                <a:ext cx="354853" cy="461665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  <a:ln w="19050"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3748454" y="2849090"/>
                <a:ext cx="381835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cs typeface="Calibri" pitchFamily="34" charset="0"/>
                          <a:sym typeface="Symbol"/>
                        </a:rPr>
                        <m:t>=</m:t>
                      </m:r>
                    </m:oMath>
                  </m:oMathPara>
                </a14:m>
                <a:endParaRPr lang="en-US" sz="1600" b="1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454" y="2849090"/>
                <a:ext cx="381835" cy="332912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3984311" y="2738442"/>
                <a:ext cx="364202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cs typeface="Calibri" pitchFamily="34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8</m:t>
                          </m:r>
                        </m:num>
                        <m:den>
                          <m: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cs typeface="Calibri" pitchFamily="34" charset="0"/>
                              <a:sym typeface="Symbol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311" y="2738442"/>
                <a:ext cx="364202" cy="554960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2763924" y="3299866"/>
                <a:ext cx="2148345" cy="53694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600" b="1" kern="0" dirty="0">
                    <a:solidFill>
                      <a:sysClr val="windowText" lastClr="000000"/>
                    </a:solidFill>
                    <a:latin typeface="Bookman Old Style" pitchFamily="18" charset="0"/>
                    <a:cs typeface="Calibri" pitchFamily="34" charset="0"/>
                    <a:sym typeface="Symbol"/>
                  </a:rPr>
                  <a:t> n = 16 and 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  <a:sym typeface="Symbol"/>
                          </a:rPr>
                          <m:t>𝟖</m:t>
                        </m:r>
                      </m:num>
                      <m:den>
                        <m:r>
                          <a:rPr lang="en-US" sz="2000" b="1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Calibri" pitchFamily="34" charset="0"/>
                            <a:sym typeface="Symbol"/>
                          </a:rPr>
                          <m:t>𝟑</m:t>
                        </m:r>
                      </m:den>
                    </m:f>
                  </m:oMath>
                </a14:m>
                <a:endParaRPr lang="en-US" sz="2000" b="1" kern="0" baseline="-25000" dirty="0">
                  <a:solidFill>
                    <a:sysClr val="windowText" lastClr="000000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924" y="3299866"/>
                <a:ext cx="2148345" cy="536942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3" name="Straight Connector 72"/>
          <p:cNvCxnSpPr/>
          <p:nvPr/>
        </p:nvCxnSpPr>
        <p:spPr>
          <a:xfrm flipH="1">
            <a:off x="1422146" y="2502145"/>
            <a:ext cx="314876" cy="15919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240000" flipH="1">
            <a:off x="1858909" y="2328381"/>
            <a:ext cx="260228" cy="17511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041411" y="2085975"/>
            <a:ext cx="5779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25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583727" y="2495357"/>
            <a:ext cx="4787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4054089" y="2575097"/>
            <a:ext cx="314876" cy="15919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240000" flipH="1">
            <a:off x="4071888" y="2332298"/>
            <a:ext cx="260228" cy="175114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4315981" y="2165022"/>
            <a:ext cx="3793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8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296932" y="2560726"/>
            <a:ext cx="3793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3</a:t>
            </a:r>
            <a:endParaRPr lang="en-US" sz="14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775556" y="982980"/>
            <a:ext cx="1053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5, 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3657600" y="982980"/>
            <a:ext cx="10663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 err="1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400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4068195" y="1260980"/>
            <a:ext cx="2502749" cy="615281"/>
            <a:chOff x="4436164" y="3159249"/>
            <a:chExt cx="2753024" cy="642454"/>
          </a:xfrm>
        </p:grpSpPr>
        <p:sp>
          <p:nvSpPr>
            <p:cNvPr id="87" name="Rounded Rectangular Callout 86"/>
            <p:cNvSpPr/>
            <p:nvPr/>
          </p:nvSpPr>
          <p:spPr>
            <a:xfrm>
              <a:off x="4481845" y="3159249"/>
              <a:ext cx="2640879" cy="642454"/>
            </a:xfrm>
            <a:prstGeom prst="wedgeRoundRectCallout">
              <a:avLst>
                <a:gd name="adj1" fmla="val -61502"/>
                <a:gd name="adj2" fmla="val -4362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4436164" y="3220853"/>
              <a:ext cx="2753024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the given value of </a:t>
              </a:r>
              <a:r>
                <a:rPr lang="en-US" sz="1400" b="1" kern="0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kern="0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524000" y="1200150"/>
            <a:ext cx="2502749" cy="508496"/>
            <a:chOff x="4436164" y="3125641"/>
            <a:chExt cx="2753024" cy="530953"/>
          </a:xfrm>
        </p:grpSpPr>
        <p:sp>
          <p:nvSpPr>
            <p:cNvPr id="98" name="Rounded Rectangular Callout 97"/>
            <p:cNvSpPr/>
            <p:nvPr/>
          </p:nvSpPr>
          <p:spPr>
            <a:xfrm>
              <a:off x="5242289" y="3125641"/>
              <a:ext cx="1119990" cy="530953"/>
            </a:xfrm>
            <a:prstGeom prst="wedgeRoundRectCallout">
              <a:avLst>
                <a:gd name="adj1" fmla="val -42324"/>
                <a:gd name="adj2" fmla="val -717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436164" y="3220853"/>
              <a:ext cx="2753024" cy="321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To find n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3109714" y="1509663"/>
            <a:ext cx="2531609" cy="559347"/>
            <a:chOff x="4120776" y="3276752"/>
            <a:chExt cx="2784770" cy="584049"/>
          </a:xfrm>
        </p:grpSpPr>
        <p:sp>
          <p:nvSpPr>
            <p:cNvPr id="105" name="Rounded Rectangular Callout 104"/>
            <p:cNvSpPr/>
            <p:nvPr/>
          </p:nvSpPr>
          <p:spPr>
            <a:xfrm>
              <a:off x="4259517" y="3276752"/>
              <a:ext cx="2515559" cy="584049"/>
            </a:xfrm>
            <a:prstGeom prst="wedgeRoundRectCallout">
              <a:avLst>
                <a:gd name="adj1" fmla="val -52089"/>
                <a:gd name="adj2" fmla="val -10425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4120776" y="3303271"/>
              <a:ext cx="2784770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kern="0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. Let’s use the formula</a:t>
              </a:r>
              <a:endParaRPr lang="en-US" sz="1400" b="1" kern="0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0" name="Left Arrow 89"/>
          <p:cNvSpPr/>
          <p:nvPr/>
        </p:nvSpPr>
        <p:spPr>
          <a:xfrm rot="21120135">
            <a:off x="1167317" y="2947906"/>
            <a:ext cx="707062" cy="98511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1" name="Curved Right Arrow 90"/>
          <p:cNvSpPr/>
          <p:nvPr/>
        </p:nvSpPr>
        <p:spPr>
          <a:xfrm rot="5400000">
            <a:off x="3771641" y="932576"/>
            <a:ext cx="201582" cy="6091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2" name="Left Arrow 91"/>
          <p:cNvSpPr/>
          <p:nvPr/>
        </p:nvSpPr>
        <p:spPr>
          <a:xfrm rot="21120135">
            <a:off x="3629581" y="2139265"/>
            <a:ext cx="514249" cy="98511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2559907" y="1761067"/>
            <a:ext cx="2484332" cy="523220"/>
            <a:chOff x="3533922" y="3411683"/>
            <a:chExt cx="2484332" cy="546332"/>
          </a:xfrm>
        </p:grpSpPr>
        <p:sp>
          <p:nvSpPr>
            <p:cNvPr id="94" name="Rounded Rectangular Callout 93"/>
            <p:cNvSpPr/>
            <p:nvPr/>
          </p:nvSpPr>
          <p:spPr>
            <a:xfrm>
              <a:off x="3589181" y="3447066"/>
              <a:ext cx="2391038" cy="487488"/>
            </a:xfrm>
            <a:prstGeom prst="wedgeRoundRectCallout">
              <a:avLst>
                <a:gd name="adj1" fmla="val -54859"/>
                <a:gd name="adj2" fmla="val -9303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533922" y="3411683"/>
              <a:ext cx="2484332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5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45 &amp;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40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568519" y="3348365"/>
            <a:ext cx="2484332" cy="523220"/>
            <a:chOff x="3533922" y="3411683"/>
            <a:chExt cx="2484332" cy="546332"/>
          </a:xfrm>
        </p:grpSpPr>
        <p:sp>
          <p:nvSpPr>
            <p:cNvPr id="107" name="Rounded Rectangular Callout 106"/>
            <p:cNvSpPr/>
            <p:nvPr/>
          </p:nvSpPr>
          <p:spPr>
            <a:xfrm>
              <a:off x="3589181" y="3447066"/>
              <a:ext cx="2391038" cy="487488"/>
            </a:xfrm>
            <a:prstGeom prst="wedgeRoundRectCallout">
              <a:avLst>
                <a:gd name="adj1" fmla="val -53266"/>
                <a:gd name="adj2" fmla="val 9874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3533922" y="3411683"/>
              <a:ext cx="2484332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5,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45 &amp; n = 16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4039002" y="-13906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5</a:t>
            </a:r>
          </a:p>
        </p:txBody>
      </p:sp>
    </p:spTree>
    <p:extLst>
      <p:ext uri="{BB962C8B-B14F-4D97-AF65-F5344CB8AC3E}">
        <p14:creationId xmlns:p14="http://schemas.microsoft.com/office/powerpoint/2010/main" val="243593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0" grpId="1" animBg="1"/>
      <p:bldP spid="89" grpId="0" animBg="1"/>
      <p:bldP spid="89" grpId="1" animBg="1"/>
      <p:bldP spid="85" grpId="0" animBg="1"/>
      <p:bldP spid="85" grpId="1" animBg="1"/>
      <p:bldP spid="82" grpId="0" animBg="1"/>
      <p:bldP spid="82" grpId="1" animBg="1"/>
      <p:bldP spid="81" grpId="0" animBg="1"/>
      <p:bldP spid="81" grpId="1" animBg="1"/>
      <p:bldP spid="2" grpId="0"/>
      <p:bldP spid="6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35" grpId="0"/>
      <p:bldP spid="36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 animBg="1"/>
      <p:bldP spid="75" grpId="0"/>
      <p:bldP spid="76" grpId="0"/>
      <p:bldP spid="79" grpId="0"/>
      <p:bldP spid="80" grpId="0"/>
      <p:bldP spid="83" grpId="0"/>
      <p:bldP spid="84" grpId="0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Flowchart: Alternate Process 43"/>
          <p:cNvSpPr/>
          <p:nvPr/>
        </p:nvSpPr>
        <p:spPr>
          <a:xfrm>
            <a:off x="6405898" y="840527"/>
            <a:ext cx="1740331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40" name="Flowchart: Alternate Process 39"/>
          <p:cNvSpPr/>
          <p:nvPr/>
        </p:nvSpPr>
        <p:spPr>
          <a:xfrm>
            <a:off x="3285845" y="825660"/>
            <a:ext cx="1655866" cy="269030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2" name="Flowchart: Alternate Process 31"/>
          <p:cNvSpPr/>
          <p:nvPr/>
        </p:nvSpPr>
        <p:spPr>
          <a:xfrm>
            <a:off x="2469699" y="2506549"/>
            <a:ext cx="185781" cy="19231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2" name="Flowchart: Alternate Process 11"/>
          <p:cNvSpPr/>
          <p:nvPr/>
        </p:nvSpPr>
        <p:spPr>
          <a:xfrm>
            <a:off x="808383" y="842498"/>
            <a:ext cx="2349376" cy="24457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1207212" y="582738"/>
            <a:ext cx="5620307" cy="295933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918" y="563652"/>
            <a:ext cx="7990282" cy="553998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5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6) The first and last terms of an AP are 17 and 350 respectively. If the</a:t>
            </a:r>
          </a:p>
          <a:p>
            <a:pPr>
              <a:defRPr/>
            </a:pPr>
            <a:r>
              <a:rPr lang="en-US" sz="1500" b="1" kern="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   common difference is 9, how many terms are there and what is their sum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0269" y="1051946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1822" y="1051946"/>
            <a:ext cx="1609503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01787" y="1051946"/>
            <a:ext cx="1066800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  =  17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71878" y="1051946"/>
            <a:ext cx="1245912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350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52827" y="1051946"/>
            <a:ext cx="725555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258559" y="1462031"/>
            <a:ext cx="2253899" cy="523220"/>
            <a:chOff x="3865616" y="3395819"/>
            <a:chExt cx="2253899" cy="546328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51841"/>
                <a:gd name="adj2" fmla="val -9295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829263" y="1317488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rgbClr val="FF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6363" y="1571408"/>
            <a:ext cx="58243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68541" y="1571408"/>
            <a:ext cx="1500507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+ (n – 1)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213751" y="1082970"/>
            <a:ext cx="2391535" cy="523220"/>
            <a:chOff x="3602099" y="3411683"/>
            <a:chExt cx="2391535" cy="546332"/>
          </a:xfrm>
        </p:grpSpPr>
        <p:sp>
          <p:nvSpPr>
            <p:cNvPr id="21" name="Rounded Rectangular Callout 20"/>
            <p:cNvSpPr/>
            <p:nvPr/>
          </p:nvSpPr>
          <p:spPr>
            <a:xfrm>
              <a:off x="3633768" y="3447066"/>
              <a:ext cx="2320718" cy="487488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602099" y="3411683"/>
              <a:ext cx="2391535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a = 17, d = 9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35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65816" y="1871991"/>
            <a:ext cx="12296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50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06825" y="1871991"/>
            <a:ext cx="45852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7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06082" y="1871991"/>
            <a:ext cx="99746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(n – 1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00628" y="1871991"/>
            <a:ext cx="4364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9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7" name="Curved Right Arrow 26"/>
          <p:cNvSpPr/>
          <p:nvPr/>
        </p:nvSpPr>
        <p:spPr>
          <a:xfrm rot="5400000">
            <a:off x="1564179" y="1528511"/>
            <a:ext cx="201582" cy="609146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6937" y="2148898"/>
            <a:ext cx="156623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350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 17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35127" y="2154613"/>
            <a:ext cx="110006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9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65816" y="2427715"/>
            <a:ext cx="12296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33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35127" y="2425810"/>
            <a:ext cx="110006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(n – 1)(9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3" name="Left Arrow 32"/>
          <p:cNvSpPr/>
          <p:nvPr/>
        </p:nvSpPr>
        <p:spPr>
          <a:xfrm rot="21169954">
            <a:off x="1477882" y="2629920"/>
            <a:ext cx="998562" cy="85864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32859"/>
              </p:ext>
            </p:extLst>
          </p:nvPr>
        </p:nvGraphicFramePr>
        <p:xfrm>
          <a:off x="830580" y="2721767"/>
          <a:ext cx="757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393480" progId="Equation.DSMT4">
                  <p:embed/>
                </p:oleObj>
              </mc:Choice>
              <mc:Fallback>
                <p:oleObj name="Equation" r:id="rId2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" y="2721767"/>
                        <a:ext cx="757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05557" y="2800604"/>
            <a:ext cx="110006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  n – 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19156" y="3186358"/>
            <a:ext cx="12296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7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42200" y="3193978"/>
            <a:ext cx="7357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 – 1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Curved Right Arrow 37"/>
          <p:cNvSpPr/>
          <p:nvPr/>
        </p:nvSpPr>
        <p:spPr>
          <a:xfrm rot="5400000">
            <a:off x="1713908" y="2684856"/>
            <a:ext cx="201582" cy="92384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74632" y="3463707"/>
            <a:ext cx="128129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 n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894834" y="1232860"/>
            <a:ext cx="2325624" cy="523220"/>
            <a:chOff x="3368846" y="3405765"/>
            <a:chExt cx="2325624" cy="546327"/>
          </a:xfrm>
        </p:grpSpPr>
        <p:sp>
          <p:nvSpPr>
            <p:cNvPr id="42" name="Rounded Rectangular Callout 41"/>
            <p:cNvSpPr/>
            <p:nvPr/>
          </p:nvSpPr>
          <p:spPr>
            <a:xfrm>
              <a:off x="3425441" y="3437224"/>
              <a:ext cx="2230164" cy="487492"/>
            </a:xfrm>
            <a:prstGeom prst="wedgeRoundRectCallout">
              <a:avLst>
                <a:gd name="adj1" fmla="val -61508"/>
                <a:gd name="adj2" fmla="val -985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368846" y="3405765"/>
              <a:ext cx="232562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no. of terms i.e. value of ‘n’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715604" y="1248400"/>
            <a:ext cx="2325624" cy="523220"/>
            <a:chOff x="3368846" y="3405765"/>
            <a:chExt cx="2325624" cy="546327"/>
          </a:xfrm>
        </p:grpSpPr>
        <p:sp>
          <p:nvSpPr>
            <p:cNvPr id="46" name="Rounded Rectangular Callout 45"/>
            <p:cNvSpPr/>
            <p:nvPr/>
          </p:nvSpPr>
          <p:spPr>
            <a:xfrm>
              <a:off x="3425441" y="3437224"/>
              <a:ext cx="2230164" cy="487492"/>
            </a:xfrm>
            <a:prstGeom prst="wedgeRoundRectCallout">
              <a:avLst>
                <a:gd name="adj1" fmla="val 42898"/>
                <a:gd name="adj2" fmla="val -10054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368846" y="3405765"/>
              <a:ext cx="2325624" cy="546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We need to find their sum i.e. value of ‘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’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152427" y="3867718"/>
            <a:ext cx="7607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41534"/>
              </p:ext>
            </p:extLst>
          </p:nvPr>
        </p:nvGraphicFramePr>
        <p:xfrm>
          <a:off x="1792328" y="3766803"/>
          <a:ext cx="960437" cy="54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328" y="3766803"/>
                        <a:ext cx="960437" cy="541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949224" y="3263302"/>
            <a:ext cx="2484332" cy="523220"/>
            <a:chOff x="3533922" y="3411683"/>
            <a:chExt cx="2484332" cy="546332"/>
          </a:xfrm>
        </p:grpSpPr>
        <p:sp>
          <p:nvSpPr>
            <p:cNvPr id="51" name="Rounded Rectangular Callout 50"/>
            <p:cNvSpPr/>
            <p:nvPr/>
          </p:nvSpPr>
          <p:spPr>
            <a:xfrm>
              <a:off x="3589181" y="3447066"/>
              <a:ext cx="2391038" cy="487488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533922" y="3411683"/>
              <a:ext cx="2484332" cy="546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/>
                </a:rPr>
                <a:t>S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 = 38, a = 17 &amp;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n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350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904973" y="4355284"/>
            <a:ext cx="103111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38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09792"/>
              </p:ext>
            </p:extLst>
          </p:nvPr>
        </p:nvGraphicFramePr>
        <p:xfrm>
          <a:off x="1756355" y="4273726"/>
          <a:ext cx="3381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355" y="4273726"/>
                        <a:ext cx="33813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05946"/>
              </p:ext>
            </p:extLst>
          </p:nvPr>
        </p:nvGraphicFramePr>
        <p:xfrm>
          <a:off x="2087249" y="4376797"/>
          <a:ext cx="4016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249" y="4376797"/>
                        <a:ext cx="4016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65210"/>
              </p:ext>
            </p:extLst>
          </p:nvPr>
        </p:nvGraphicFramePr>
        <p:xfrm>
          <a:off x="2514600" y="4378384"/>
          <a:ext cx="785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78384"/>
                        <a:ext cx="785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120212" y="1652739"/>
            <a:ext cx="485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346210" y="1652739"/>
            <a:ext cx="5227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9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630749" y="1652739"/>
            <a:ext cx="7007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(367)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90486" y="1969528"/>
            <a:ext cx="1183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8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381061" y="1967840"/>
            <a:ext cx="836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6973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770148" y="2302680"/>
            <a:ext cx="4764252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 b="0" kern="0">
                <a:latin typeface="Bookman Old Style" pitchFamily="18" charset="0"/>
                <a:cs typeface="Calibri" pitchFamily="34" charset="0"/>
              </a:defRPr>
            </a:lvl1pPr>
          </a:lstStyle>
          <a:p>
            <a:r>
              <a:rPr lang="en-US" b="1" dirty="0">
                <a:solidFill>
                  <a:prstClr val="black"/>
                </a:solidFill>
                <a:sym typeface="Symbol"/>
              </a:rPr>
              <a:t> There are 38 terms &amp; their sum is 6973.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039002" y="-1162050"/>
            <a:ext cx="5104997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6</a:t>
            </a:r>
          </a:p>
        </p:txBody>
      </p:sp>
    </p:spTree>
    <p:extLst>
      <p:ext uri="{BB962C8B-B14F-4D97-AF65-F5344CB8AC3E}">
        <p14:creationId xmlns:p14="http://schemas.microsoft.com/office/powerpoint/2010/main" val="325697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40" grpId="0" animBg="1"/>
      <p:bldP spid="40" grpId="1" animBg="1"/>
      <p:bldP spid="32" grpId="0" animBg="1"/>
      <p:bldP spid="32" grpId="1" animBg="1"/>
      <p:bldP spid="12" grpId="0" animBg="1"/>
      <p:bldP spid="12" grpId="1" animBg="1"/>
      <p:bldP spid="5" grpId="0" animBg="1"/>
      <p:bldP spid="5" grpId="1" animBg="1"/>
      <p:bldP spid="2" grpId="0"/>
      <p:bldP spid="3" grpId="0"/>
      <p:bldP spid="4" grpId="0"/>
      <p:bldP spid="10" grpId="0"/>
      <p:bldP spid="11" grpId="0"/>
      <p:bldP spid="13" grpId="0"/>
      <p:bldP spid="17" grpId="0"/>
      <p:bldP spid="18" grpId="0"/>
      <p:bldP spid="19" grpId="0"/>
      <p:bldP spid="23" grpId="0"/>
      <p:bldP spid="24" grpId="0"/>
      <p:bldP spid="25" grpId="0"/>
      <p:bldP spid="26" grpId="0"/>
      <p:bldP spid="27" grpId="0" animBg="1"/>
      <p:bldP spid="27" grpId="1" animBg="1"/>
      <p:bldP spid="28" grpId="0"/>
      <p:bldP spid="29" grpId="0"/>
      <p:bldP spid="30" grpId="0"/>
      <p:bldP spid="31" grpId="0"/>
      <p:bldP spid="33" grpId="0" animBg="1"/>
      <p:bldP spid="33" grpId="1" animBg="1"/>
      <p:bldP spid="35" grpId="0"/>
      <p:bldP spid="36" grpId="0"/>
      <p:bldP spid="37" grpId="0"/>
      <p:bldP spid="38" grpId="0" animBg="1"/>
      <p:bldP spid="38" grpId="1" animBg="1"/>
      <p:bldP spid="39" grpId="0"/>
      <p:bldP spid="48" grpId="0"/>
      <p:bldP spid="53" grpId="0"/>
      <p:bldP spid="57" grpId="0"/>
      <p:bldP spid="58" grpId="0"/>
      <p:bldP spid="59" grpId="0"/>
      <p:bldP spid="60" grpId="0"/>
      <p:bldP spid="61" grpId="0"/>
      <p:bldP spid="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4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9770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-1905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713477" y="2206568"/>
            <a:ext cx="662077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Arithmetic </a:t>
            </a:r>
          </a:p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Progres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3477" y="2907488"/>
            <a:ext cx="4910319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Sums based on a</a:t>
            </a:r>
            <a:r>
              <a:rPr lang="en-US" sz="2000" b="1" baseline="-25000" dirty="0">
                <a:solidFill>
                  <a:srgbClr val="FF6600"/>
                </a:solidFill>
                <a:latin typeface="Bookman Old Style" pitchFamily="18" charset="0"/>
              </a:rPr>
              <a:t>n 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and </a:t>
            </a:r>
            <a:r>
              <a:rPr lang="en-US" sz="2000" b="1" dirty="0" err="1">
                <a:solidFill>
                  <a:srgbClr val="FF6600"/>
                </a:solidFill>
                <a:latin typeface="Bookman Old Style" pitchFamily="18" charset="0"/>
              </a:rPr>
              <a:t>S</a:t>
            </a:r>
            <a:r>
              <a:rPr lang="en-US" sz="2000" b="1" baseline="-25000" dirty="0" err="1">
                <a:solidFill>
                  <a:srgbClr val="FF6600"/>
                </a:solidFill>
                <a:latin typeface="Bookman Old Style" pitchFamily="18" charset="0"/>
              </a:rPr>
              <a:t>n</a:t>
            </a:r>
            <a:r>
              <a:rPr lang="en-US" sz="2000" b="1" dirty="0">
                <a:solidFill>
                  <a:srgbClr val="FF6600"/>
                </a:solidFill>
                <a:latin typeface="Bookman Old Style" pitchFamily="18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30943637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/>
          <p:cNvSpPr/>
          <p:nvPr/>
        </p:nvSpPr>
        <p:spPr>
          <a:xfrm>
            <a:off x="4762996" y="4105232"/>
            <a:ext cx="1867970" cy="54524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600" b="1" kern="0">
              <a:solidFill>
                <a:srgbClr val="7030A0"/>
              </a:solidFill>
              <a:latin typeface="Bookman Old Style" pitchFamily="18" charset="0"/>
              <a:cs typeface="Calibri" pitchFamily="34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4171950" y="1324953"/>
            <a:ext cx="0" cy="345659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lowchart: Alternate Process 42"/>
          <p:cNvSpPr/>
          <p:nvPr/>
        </p:nvSpPr>
        <p:spPr>
          <a:xfrm>
            <a:off x="2241737" y="4152315"/>
            <a:ext cx="247927" cy="214561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7" name="Flowchart: Alternate Process 26"/>
          <p:cNvSpPr/>
          <p:nvPr/>
        </p:nvSpPr>
        <p:spPr>
          <a:xfrm>
            <a:off x="2206732" y="3067604"/>
            <a:ext cx="191410" cy="192317"/>
          </a:xfrm>
          <a:prstGeom prst="flowChartAlternateProcess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0077" y="1136797"/>
            <a:ext cx="588623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ol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6576" y="915261"/>
            <a:ext cx="3954449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ii) Given d = 5, S</a:t>
            </a:r>
            <a:r>
              <a:rPr lang="en-US" sz="1600" b="1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= 75, find a &amp; a</a:t>
            </a:r>
            <a:r>
              <a:rPr lang="en-US" sz="1600" b="1" baseline="-25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9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8692" y="1130253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For given AP:</a:t>
            </a:r>
            <a:endParaRPr lang="en-US" sz="1600" kern="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5350" y="1363447"/>
            <a:ext cx="897404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d = 5,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45130" y="1363447"/>
            <a:ext cx="1026646" cy="3385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kern="0" baseline="-2500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 = 75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5825" y="1578176"/>
            <a:ext cx="1717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We know that,</a:t>
            </a:r>
            <a:endParaRPr lang="en-US" sz="1600" kern="0" baseline="-25000" dirty="0">
              <a:solidFill>
                <a:sysClr val="windowText" lastClr="000000"/>
              </a:solidFill>
              <a:latin typeface="Bookman Old Style" pitchFamily="18" charset="0"/>
              <a:cs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38450" y="895350"/>
            <a:ext cx="2253899" cy="523220"/>
            <a:chOff x="3865616" y="3395819"/>
            <a:chExt cx="2253899" cy="546328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3871061" y="3429691"/>
              <a:ext cx="2208083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65616" y="3395819"/>
              <a:ext cx="2253899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given value of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9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use the formula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42226" y="1868772"/>
            <a:ext cx="61622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 err="1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n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52788"/>
              </p:ext>
            </p:extLst>
          </p:nvPr>
        </p:nvGraphicFramePr>
        <p:xfrm>
          <a:off x="2195513" y="1777483"/>
          <a:ext cx="1519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77483"/>
                        <a:ext cx="15192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90778" y="2368806"/>
            <a:ext cx="10772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S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36519"/>
              </p:ext>
            </p:extLst>
          </p:nvPr>
        </p:nvGraphicFramePr>
        <p:xfrm>
          <a:off x="2209800" y="2277546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77546"/>
                        <a:ext cx="219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67983"/>
              </p:ext>
            </p:extLst>
          </p:nvPr>
        </p:nvGraphicFramePr>
        <p:xfrm>
          <a:off x="2409825" y="2391846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391846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37652"/>
              </p:ext>
            </p:extLst>
          </p:nvPr>
        </p:nvGraphicFramePr>
        <p:xfrm>
          <a:off x="2838450" y="2391846"/>
          <a:ext cx="7334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2391846"/>
                        <a:ext cx="7334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562489"/>
              </p:ext>
            </p:extLst>
          </p:nvPr>
        </p:nvGraphicFramePr>
        <p:xfrm>
          <a:off x="3543300" y="2391846"/>
          <a:ext cx="4016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391846"/>
                        <a:ext cx="4016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61459" y="2844259"/>
            <a:ext cx="10772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75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89725"/>
              </p:ext>
            </p:extLst>
          </p:nvPr>
        </p:nvGraphicFramePr>
        <p:xfrm>
          <a:off x="2209056" y="2752999"/>
          <a:ext cx="21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393480" progId="Equation.DSMT4">
                  <p:embed/>
                </p:oleObj>
              </mc:Choice>
              <mc:Fallback>
                <p:oleObj name="Equation" r:id="rId13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56" y="2752999"/>
                        <a:ext cx="219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4410"/>
              </p:ext>
            </p:extLst>
          </p:nvPr>
        </p:nvGraphicFramePr>
        <p:xfrm>
          <a:off x="2409081" y="2867299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081" y="2867299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79445"/>
              </p:ext>
            </p:extLst>
          </p:nvPr>
        </p:nvGraphicFramePr>
        <p:xfrm>
          <a:off x="2835275" y="2866509"/>
          <a:ext cx="454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866509"/>
                        <a:ext cx="4540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40305"/>
              </p:ext>
            </p:extLst>
          </p:nvPr>
        </p:nvGraphicFramePr>
        <p:xfrm>
          <a:off x="3275856" y="2867299"/>
          <a:ext cx="4016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867299"/>
                        <a:ext cx="4016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eft Arrow 27"/>
          <p:cNvSpPr/>
          <p:nvPr/>
        </p:nvSpPr>
        <p:spPr>
          <a:xfrm rot="924873">
            <a:off x="1945660" y="3082364"/>
            <a:ext cx="296765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53348" y="3276554"/>
            <a:ext cx="10772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5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40913"/>
              </p:ext>
            </p:extLst>
          </p:nvPr>
        </p:nvGraphicFramePr>
        <p:xfrm>
          <a:off x="2211388" y="3299896"/>
          <a:ext cx="1857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299896"/>
                        <a:ext cx="185737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34645"/>
              </p:ext>
            </p:extLst>
          </p:nvPr>
        </p:nvGraphicFramePr>
        <p:xfrm>
          <a:off x="2415270" y="3299594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560" imgH="203040" progId="Equation.DSMT4">
                  <p:embed/>
                </p:oleObj>
              </mc:Choice>
              <mc:Fallback>
                <p:oleObj name="Equation" r:id="rId2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270" y="3299594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68529"/>
              </p:ext>
            </p:extLst>
          </p:nvPr>
        </p:nvGraphicFramePr>
        <p:xfrm>
          <a:off x="2841625" y="3298309"/>
          <a:ext cx="646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800" imgH="203040" progId="Equation.DSMT4">
                  <p:embed/>
                </p:oleObj>
              </mc:Choice>
              <mc:Fallback>
                <p:oleObj name="Equation" r:id="rId21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298309"/>
                        <a:ext cx="646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urved Right Arrow 32"/>
          <p:cNvSpPr/>
          <p:nvPr/>
        </p:nvSpPr>
        <p:spPr>
          <a:xfrm rot="16200000" flipH="1">
            <a:off x="2421385" y="2963254"/>
            <a:ext cx="171913" cy="458167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49189" y="3568370"/>
            <a:ext cx="107721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5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37853" y="3558845"/>
            <a:ext cx="63254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8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6" name="Curved Right Arrow 35"/>
          <p:cNvSpPr/>
          <p:nvPr/>
        </p:nvSpPr>
        <p:spPr>
          <a:xfrm rot="16200000" flipH="1">
            <a:off x="2659147" y="2674542"/>
            <a:ext cx="245970" cy="997491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625007" y="3557071"/>
            <a:ext cx="89924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+  36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38" name="Curved Right Arrow 37"/>
          <p:cNvSpPr/>
          <p:nvPr/>
        </p:nvSpPr>
        <p:spPr>
          <a:xfrm rot="5400000">
            <a:off x="2314765" y="2759142"/>
            <a:ext cx="279934" cy="1450849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8175" y="3859715"/>
            <a:ext cx="171800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150 – 36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142193" y="3859715"/>
            <a:ext cx="63254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8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05402" y="4090319"/>
            <a:ext cx="1299648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– 210 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33754" y="4090319"/>
            <a:ext cx="63254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  <a:sym typeface="Symbol"/>
              </a:rPr>
              <a:t>18a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44" name="Left Arrow 43"/>
          <p:cNvSpPr/>
          <p:nvPr/>
        </p:nvSpPr>
        <p:spPr>
          <a:xfrm rot="20653342">
            <a:off x="1835333" y="4320960"/>
            <a:ext cx="412114" cy="78509"/>
          </a:xfrm>
          <a:prstGeom prst="lef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428750" y="4408186"/>
            <a:ext cx="8607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25249"/>
              </p:ext>
            </p:extLst>
          </p:nvPr>
        </p:nvGraphicFramePr>
        <p:xfrm>
          <a:off x="2220913" y="4351036"/>
          <a:ext cx="557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7200" imgH="393480" progId="Equation.DSMT4">
                  <p:embed/>
                </p:oleObj>
              </mc:Choice>
              <mc:Fallback>
                <p:oleObj name="Equation" r:id="rId2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351036"/>
                        <a:ext cx="557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598420" y="4252258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5</a:t>
            </a:r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2375225" y="4656355"/>
            <a:ext cx="220830" cy="136488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cxnSp>
        <p:nvCxnSpPr>
          <p:cNvPr id="49" name="Straight Connector 48"/>
          <p:cNvCxnSpPr/>
          <p:nvPr/>
        </p:nvCxnSpPr>
        <p:spPr>
          <a:xfrm flipH="1">
            <a:off x="2323423" y="4374452"/>
            <a:ext cx="329288" cy="173727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solid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2522497" y="4635294"/>
            <a:ext cx="280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200" kern="0" dirty="0">
                <a:solidFill>
                  <a:sysClr val="windowText" lastClr="000000"/>
                </a:solidFill>
                <a:latin typeface="Bookman Old Style" pitchFamily="18" charset="0"/>
                <a:cs typeface="Calibri" pitchFamily="34" charset="0"/>
              </a:rPr>
              <a:t>3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401659" y="1392050"/>
            <a:ext cx="860715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56574"/>
              </p:ext>
            </p:extLst>
          </p:nvPr>
        </p:nvGraphicFramePr>
        <p:xfrm>
          <a:off x="5203347" y="1334900"/>
          <a:ext cx="38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393480" progId="Equation.DSMT4">
                  <p:embed/>
                </p:oleObj>
              </mc:Choice>
              <mc:Fallback>
                <p:oleObj name="Equation" r:id="rId25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347" y="1334900"/>
                        <a:ext cx="385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5774847" y="1123950"/>
            <a:ext cx="1853400" cy="318980"/>
            <a:chOff x="3878596" y="3395819"/>
            <a:chExt cx="1853400" cy="333069"/>
          </a:xfrm>
        </p:grpSpPr>
        <p:sp>
          <p:nvSpPr>
            <p:cNvPr id="55" name="Rounded Rectangular Callout 54"/>
            <p:cNvSpPr/>
            <p:nvPr/>
          </p:nvSpPr>
          <p:spPr>
            <a:xfrm>
              <a:off x="3950194" y="3414242"/>
              <a:ext cx="1687867" cy="314646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878596" y="3395819"/>
              <a:ext cx="1853400" cy="3213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Now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lets find a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9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4638602" y="1793613"/>
            <a:ext cx="696190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9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=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24377" y="1793613"/>
            <a:ext cx="1032683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 a  +  8d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351054" y="2208858"/>
            <a:ext cx="911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  a</a:t>
            </a:r>
            <a:r>
              <a:rPr lang="en-US" sz="1600" baseline="-250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9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=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516978" y="2198205"/>
            <a:ext cx="8674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8(5)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97627"/>
              </p:ext>
            </p:extLst>
          </p:nvPr>
        </p:nvGraphicFramePr>
        <p:xfrm>
          <a:off x="5153625" y="2137742"/>
          <a:ext cx="387491" cy="48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160" imgH="393480" progId="Equation.DSMT4">
                  <p:embed/>
                </p:oleObj>
              </mc:Choice>
              <mc:Fallback>
                <p:oleObj name="Equation" r:id="rId27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625" y="2137742"/>
                        <a:ext cx="387491" cy="48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514647" y="2690166"/>
            <a:ext cx="707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</a:rPr>
              <a:t>+  40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76953"/>
              </p:ext>
            </p:extLst>
          </p:nvPr>
        </p:nvGraphicFramePr>
        <p:xfrm>
          <a:off x="4984272" y="2610298"/>
          <a:ext cx="5476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640" imgH="393480" progId="Equation.DSMT4">
                  <p:embed/>
                </p:oleObj>
              </mc:Choice>
              <mc:Fallback>
                <p:oleObj name="Equation" r:id="rId29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272" y="2610298"/>
                        <a:ext cx="5476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151780"/>
              </p:ext>
            </p:extLst>
          </p:nvPr>
        </p:nvGraphicFramePr>
        <p:xfrm>
          <a:off x="4984272" y="3116710"/>
          <a:ext cx="1187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52200" imgH="393480" progId="Equation.DSMT4">
                  <p:embed/>
                </p:oleObj>
              </mc:Choice>
              <mc:Fallback>
                <p:oleObj name="Equation" r:id="rId31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272" y="3116710"/>
                        <a:ext cx="11874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07670"/>
              </p:ext>
            </p:extLst>
          </p:nvPr>
        </p:nvGraphicFramePr>
        <p:xfrm>
          <a:off x="4628672" y="3592960"/>
          <a:ext cx="854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85800" imgH="393480" progId="Equation.DSMT4">
                  <p:embed/>
                </p:oleObj>
              </mc:Choice>
              <mc:Fallback>
                <p:oleObj name="Equation" r:id="rId3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672" y="3592960"/>
                        <a:ext cx="8540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4335007" y="3646880"/>
            <a:ext cx="376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cs typeface="Calibri" pitchFamily="34" charset="0"/>
                <a:sym typeface="Symbol"/>
              </a:rPr>
              <a:t></a:t>
            </a:r>
            <a:endParaRPr lang="en-US" sz="1600" baseline="-25000" dirty="0">
              <a:solidFill>
                <a:prstClr val="black"/>
              </a:solidFill>
              <a:latin typeface="Bookman Old Style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346589" y="4131992"/>
                <a:ext cx="2485533" cy="496546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  <a:sym typeface="Symbol"/>
                  </a:rPr>
                  <a:t></a:t>
                </a:r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 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𝟑𝟓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 ,  a</a:t>
                </a:r>
                <a:r>
                  <a:rPr lang="en-US" sz="1600" b="1" baseline="-25000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9</a:t>
                </a:r>
                <a:r>
                  <a:rPr lang="en-US" sz="1600" b="1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=</a:t>
                </a:r>
                <a:r>
                  <a:rPr lang="en-US" b="1" dirty="0">
                    <a:solidFill>
                      <a:prstClr val="black"/>
                    </a:solidFill>
                    <a:latin typeface="Bookman Old Style" pitchFamily="18" charset="0"/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𝟖𝟓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cs typeface="Calibri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1600" b="1" dirty="0">
                  <a:solidFill>
                    <a:prstClr val="black"/>
                  </a:solidFill>
                  <a:latin typeface="Bookman Old Style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589" y="4131992"/>
                <a:ext cx="2485533" cy="496546"/>
              </a:xfrm>
              <a:prstGeom prst="rect">
                <a:avLst/>
              </a:prstGeom>
              <a:blipFill rotWithShape="1">
                <a:blip r:embed="rId44"/>
                <a:stretch>
                  <a:fillRect l="-1225" b="-2469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3909836" y="1385957"/>
            <a:ext cx="2339777" cy="523220"/>
            <a:chOff x="3622275" y="3403852"/>
            <a:chExt cx="2339777" cy="546328"/>
          </a:xfrm>
        </p:grpSpPr>
        <p:sp>
          <p:nvSpPr>
            <p:cNvPr id="15" name="Rounded Rectangular Callout 14"/>
            <p:cNvSpPr/>
            <p:nvPr/>
          </p:nvSpPr>
          <p:spPr>
            <a:xfrm>
              <a:off x="3656632" y="3439636"/>
              <a:ext cx="2274991" cy="482662"/>
            </a:xfrm>
            <a:prstGeom prst="wedgeRoundRectCallout">
              <a:avLst>
                <a:gd name="adj1" fmla="val -61233"/>
                <a:gd name="adj2" fmla="val 9262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22275" y="3403852"/>
              <a:ext cx="2339777" cy="546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For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9  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substitute,</a:t>
              </a:r>
            </a:p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d = 5, S</a:t>
              </a:r>
              <a:r>
                <a:rPr lang="en-US" sz="1400" b="1" baseline="-25000" dirty="0">
                  <a:solidFill>
                    <a:prstClr val="white"/>
                  </a:solidFill>
                  <a:latin typeface="Bookman Old Style"/>
                </a:rPr>
                <a:t>9</a:t>
              </a:r>
              <a:r>
                <a:rPr lang="en-US" sz="1400" b="1" dirty="0">
                  <a:solidFill>
                    <a:prstClr val="white"/>
                  </a:solidFill>
                  <a:latin typeface="Bookman Old Style"/>
                </a:rPr>
                <a:t> = 75 &amp; n = 9</a:t>
              </a:r>
              <a:endParaRPr lang="en-US" sz="1400" b="1" baseline="-25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473102" y="590663"/>
            <a:ext cx="147280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r>
              <a:rPr lang="en-US" dirty="0"/>
              <a:t>3) In an AP.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182002" y="-1466850"/>
            <a:ext cx="39619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Exercise 5.3 3(v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7200" y="-1314450"/>
            <a:ext cx="4103108" cy="76944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216664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500"/>
                            </p:stCondLst>
                            <p:childTnLst>
                              <p:par>
                                <p:cTn id="3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43" grpId="0" animBg="1"/>
      <p:bldP spid="43" grpId="1" animBg="1"/>
      <p:bldP spid="27" grpId="0" animBg="1"/>
      <p:bldP spid="27" grpId="1" animBg="1"/>
      <p:bldP spid="3" grpId="0"/>
      <p:bldP spid="4" grpId="0"/>
      <p:bldP spid="5" grpId="0"/>
      <p:bldP spid="6" grpId="0"/>
      <p:bldP spid="7" grpId="0"/>
      <p:bldP spid="8" grpId="0"/>
      <p:bldP spid="12" grpId="0"/>
      <p:bldP spid="17" grpId="0"/>
      <p:bldP spid="22" grpId="0"/>
      <p:bldP spid="28" grpId="0" animBg="1"/>
      <p:bldP spid="28" grpId="1" animBg="1"/>
      <p:bldP spid="29" grpId="0"/>
      <p:bldP spid="33" grpId="0" animBg="1"/>
      <p:bldP spid="33" grpId="1" animBg="1"/>
      <p:bldP spid="34" grpId="0"/>
      <p:bldP spid="35" grpId="0"/>
      <p:bldP spid="36" grpId="0" animBg="1"/>
      <p:bldP spid="36" grpId="1" animBg="1"/>
      <p:bldP spid="37" grpId="0"/>
      <p:bldP spid="38" grpId="0" animBg="1"/>
      <p:bldP spid="38" grpId="1" animBg="1"/>
      <p:bldP spid="39" grpId="0"/>
      <p:bldP spid="40" grpId="0"/>
      <p:bldP spid="41" grpId="0"/>
      <p:bldP spid="42" grpId="0"/>
      <p:bldP spid="44" grpId="0" animBg="1"/>
      <p:bldP spid="44" grpId="1" animBg="1"/>
      <p:bldP spid="45" grpId="0"/>
      <p:bldP spid="47" grpId="0"/>
      <p:bldP spid="50" grpId="0"/>
      <p:bldP spid="51" grpId="0"/>
      <p:bldP spid="57" grpId="0"/>
      <p:bldP spid="58" grpId="0"/>
      <p:bldP spid="65" grpId="0"/>
      <p:bldP spid="66" grpId="0"/>
      <p:bldP spid="62" grpId="0"/>
      <p:bldP spid="74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4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2516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68</TotalTime>
  <Words>2031</Words>
  <Application>Microsoft Office PowerPoint</Application>
  <PresentationFormat>On-screen Show (16:9)</PresentationFormat>
  <Paragraphs>541</Paragraphs>
  <Slides>2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Bookman Old Style</vt:lpstr>
      <vt:lpstr>Calibri</vt:lpstr>
      <vt:lpstr>Cambria Math</vt:lpstr>
      <vt:lpstr>Symbol</vt:lpstr>
      <vt:lpstr>Office Theme</vt:lpstr>
      <vt:lpstr>1_Office Theme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bashish Nath</cp:lastModifiedBy>
  <cp:revision>1815</cp:revision>
  <dcterms:created xsi:type="dcterms:W3CDTF">2013-07-31T12:47:49Z</dcterms:created>
  <dcterms:modified xsi:type="dcterms:W3CDTF">2024-01-27T08:49:52Z</dcterms:modified>
</cp:coreProperties>
</file>